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6B79" w:rsidRDefault="00CC6B79" w:rsidP="00CC6B79">
      <w:pPr>
        <w:pStyle w:val="a9"/>
        <w:spacing w:after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егосударственное частное общеобразовательное учреждение</w:t>
      </w:r>
    </w:p>
    <w:p w:rsidR="00CC6B79" w:rsidRDefault="00CC6B79" w:rsidP="00CC6B79">
      <w:pPr>
        <w:pStyle w:val="a9"/>
        <w:spacing w:after="0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средняя школа «Школа радости»</w:t>
      </w:r>
    </w:p>
    <w:p w:rsidR="00CC6B79" w:rsidRDefault="00CC6B79" w:rsidP="00CC6B79">
      <w:pPr>
        <w:pStyle w:val="a9"/>
        <w:spacing w:after="0"/>
        <w:jc w:val="center"/>
      </w:pPr>
      <w:r>
        <w:rPr>
          <w:sz w:val="28"/>
          <w:szCs w:val="28"/>
        </w:rPr>
        <w:t>г.о. Люберцы</w:t>
      </w:r>
    </w:p>
    <w:p w:rsidR="00CC6B79" w:rsidRDefault="00CC6B79" w:rsidP="00CC6B79">
      <w:pPr>
        <w:pStyle w:val="a9"/>
        <w:spacing w:after="0"/>
        <w:jc w:val="center"/>
      </w:pPr>
    </w:p>
    <w:p w:rsidR="00CC6B79" w:rsidRDefault="00CC6B79" w:rsidP="00CC6B79">
      <w:pPr>
        <w:pStyle w:val="a9"/>
        <w:spacing w:after="0"/>
        <w:jc w:val="center"/>
      </w:pPr>
    </w:p>
    <w:p w:rsidR="00CC6B79" w:rsidRDefault="00CC6B79" w:rsidP="00CC6B79">
      <w:pPr>
        <w:pStyle w:val="a9"/>
        <w:spacing w:after="0"/>
        <w:ind w:left="4956"/>
        <w:rPr>
          <w:b/>
          <w:bCs/>
          <w:i/>
          <w:iCs/>
          <w:sz w:val="27"/>
          <w:szCs w:val="27"/>
        </w:rPr>
      </w:pPr>
      <w:r>
        <w:rPr>
          <w:sz w:val="27"/>
          <w:szCs w:val="27"/>
        </w:rPr>
        <w:t xml:space="preserve">         </w:t>
      </w:r>
      <w:r>
        <w:rPr>
          <w:b/>
          <w:bCs/>
          <w:i/>
          <w:iCs/>
          <w:sz w:val="27"/>
          <w:szCs w:val="27"/>
        </w:rPr>
        <w:t>УТВЕРЖДАЮ:</w:t>
      </w:r>
    </w:p>
    <w:p w:rsidR="00CC6B79" w:rsidRDefault="00CC6B79" w:rsidP="00CC6B79">
      <w:pPr>
        <w:pStyle w:val="a9"/>
        <w:spacing w:after="0"/>
        <w:ind w:left="4956"/>
      </w:pPr>
      <w:r>
        <w:rPr>
          <w:b/>
          <w:bCs/>
          <w:i/>
          <w:iCs/>
          <w:sz w:val="27"/>
          <w:szCs w:val="27"/>
        </w:rPr>
        <w:t xml:space="preserve">Директор НЧ СОУ «Школа радости» </w:t>
      </w:r>
    </w:p>
    <w:p w:rsidR="00CC6B79" w:rsidRDefault="00CC6B79" w:rsidP="00CC6B79">
      <w:pPr>
        <w:pStyle w:val="a9"/>
        <w:spacing w:after="0"/>
        <w:ind w:left="4956"/>
      </w:pPr>
    </w:p>
    <w:p w:rsidR="00CC6B79" w:rsidRDefault="00CC6B79" w:rsidP="00CC6B79">
      <w:pPr>
        <w:pStyle w:val="a9"/>
        <w:pBdr>
          <w:bottom w:val="single" w:sz="8" w:space="1" w:color="000000"/>
        </w:pBdr>
        <w:spacing w:after="0"/>
        <w:ind w:left="4956"/>
      </w:pPr>
      <w:r>
        <w:rPr>
          <w:i/>
          <w:iCs/>
          <w:sz w:val="30"/>
          <w:szCs w:val="30"/>
        </w:rPr>
        <w:t xml:space="preserve">________________ </w:t>
      </w:r>
      <w:r>
        <w:rPr>
          <w:i/>
          <w:iCs/>
          <w:sz w:val="30"/>
          <w:szCs w:val="30"/>
          <w:u w:val="single"/>
        </w:rPr>
        <w:t xml:space="preserve">/Е.А. </w:t>
      </w:r>
      <w:proofErr w:type="spellStart"/>
      <w:r>
        <w:rPr>
          <w:i/>
          <w:iCs/>
          <w:sz w:val="30"/>
          <w:szCs w:val="30"/>
          <w:u w:val="single"/>
        </w:rPr>
        <w:t>Ременяк</w:t>
      </w:r>
      <w:proofErr w:type="spellEnd"/>
      <w:r>
        <w:rPr>
          <w:i/>
          <w:iCs/>
          <w:sz w:val="30"/>
          <w:szCs w:val="30"/>
          <w:u w:val="single"/>
        </w:rPr>
        <w:t>/</w:t>
      </w:r>
    </w:p>
    <w:p w:rsidR="00CC6B79" w:rsidRDefault="007360A6" w:rsidP="00CC6B79">
      <w:pPr>
        <w:pStyle w:val="a9"/>
        <w:pBdr>
          <w:bottom w:val="single" w:sz="8" w:space="1" w:color="000000"/>
        </w:pBdr>
        <w:spacing w:after="0"/>
        <w:ind w:left="4956"/>
      </w:pPr>
      <w:r>
        <w:t>Приказ № 1/3 от 01 сентября 2021</w:t>
      </w:r>
      <w:r w:rsidR="00A03D53">
        <w:t xml:space="preserve"> г.</w:t>
      </w:r>
    </w:p>
    <w:p w:rsidR="00CC6B79" w:rsidRDefault="00CC6B79" w:rsidP="00CC6B79">
      <w:pPr>
        <w:pStyle w:val="a9"/>
        <w:spacing w:after="0"/>
        <w:ind w:left="4956"/>
        <w:jc w:val="center"/>
        <w:rPr>
          <w:b/>
          <w:bCs/>
          <w:i/>
          <w:iCs/>
          <w:sz w:val="27"/>
          <w:szCs w:val="27"/>
        </w:rPr>
      </w:pPr>
      <w:r>
        <w:rPr>
          <w:i/>
          <w:iCs/>
          <w:sz w:val="27"/>
          <w:szCs w:val="27"/>
        </w:rPr>
        <w:t>(дата)</w:t>
      </w:r>
    </w:p>
    <w:p w:rsidR="00CC6B79" w:rsidRDefault="00CC6B79" w:rsidP="00CC6B79">
      <w:pPr>
        <w:pStyle w:val="a9"/>
        <w:spacing w:after="0"/>
        <w:ind w:left="4956"/>
      </w:pPr>
      <w:r>
        <w:rPr>
          <w:b/>
          <w:bCs/>
          <w:i/>
          <w:iCs/>
          <w:sz w:val="27"/>
          <w:szCs w:val="27"/>
        </w:rPr>
        <w:t>М.П.</w:t>
      </w: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Pr="00767CE3" w:rsidRDefault="00CC6B79" w:rsidP="00CC6B79">
      <w:pPr>
        <w:pStyle w:val="a9"/>
        <w:spacing w:after="0" w:line="360" w:lineRule="auto"/>
        <w:jc w:val="center"/>
        <w:rPr>
          <w:b/>
          <w:bCs/>
          <w:color w:val="000000"/>
          <w:sz w:val="36"/>
          <w:szCs w:val="36"/>
        </w:rPr>
      </w:pPr>
      <w:r w:rsidRPr="00767CE3">
        <w:rPr>
          <w:b/>
          <w:bCs/>
          <w:color w:val="000000"/>
          <w:sz w:val="36"/>
          <w:szCs w:val="36"/>
        </w:rPr>
        <w:t>Рабочая программа по математике</w:t>
      </w:r>
      <w:r>
        <w:rPr>
          <w:b/>
          <w:bCs/>
          <w:color w:val="000000"/>
          <w:sz w:val="36"/>
          <w:szCs w:val="36"/>
        </w:rPr>
        <w:t>: алгебре и началам математического анализа, геометрии</w:t>
      </w:r>
    </w:p>
    <w:p w:rsidR="00CC6B79" w:rsidRPr="00767CE3" w:rsidRDefault="00CC6B79" w:rsidP="00CC6B79">
      <w:pPr>
        <w:pStyle w:val="a9"/>
        <w:spacing w:after="0"/>
        <w:jc w:val="center"/>
        <w:rPr>
          <w:b/>
          <w:bCs/>
          <w:color w:val="000000"/>
          <w:sz w:val="36"/>
          <w:szCs w:val="36"/>
        </w:rPr>
      </w:pPr>
      <w:r w:rsidRPr="00767CE3">
        <w:rPr>
          <w:color w:val="000000"/>
          <w:sz w:val="36"/>
          <w:szCs w:val="36"/>
        </w:rPr>
        <w:t xml:space="preserve"> </w:t>
      </w:r>
      <w:r>
        <w:rPr>
          <w:color w:val="000000"/>
          <w:sz w:val="36"/>
          <w:szCs w:val="36"/>
        </w:rPr>
        <w:t>(</w:t>
      </w:r>
      <w:r w:rsidR="007360A6">
        <w:rPr>
          <w:color w:val="000000"/>
          <w:sz w:val="36"/>
          <w:szCs w:val="36"/>
        </w:rPr>
        <w:t>базовый</w:t>
      </w:r>
      <w:r w:rsidRPr="00767CE3">
        <w:rPr>
          <w:color w:val="000000"/>
          <w:sz w:val="36"/>
          <w:szCs w:val="36"/>
        </w:rPr>
        <w:t xml:space="preserve"> уровень)</w:t>
      </w:r>
    </w:p>
    <w:p w:rsidR="00CC6B79" w:rsidRPr="00767CE3" w:rsidRDefault="00CC6B79" w:rsidP="00CC6B79">
      <w:pPr>
        <w:pStyle w:val="a9"/>
        <w:spacing w:after="0"/>
        <w:jc w:val="center"/>
        <w:rPr>
          <w:sz w:val="36"/>
          <w:szCs w:val="36"/>
        </w:rPr>
      </w:pPr>
      <w:r w:rsidRPr="00767CE3">
        <w:rPr>
          <w:b/>
          <w:bCs/>
          <w:color w:val="000000"/>
          <w:sz w:val="36"/>
          <w:szCs w:val="36"/>
        </w:rPr>
        <w:t>10</w:t>
      </w:r>
      <w:r>
        <w:rPr>
          <w:b/>
          <w:bCs/>
          <w:color w:val="000000"/>
          <w:sz w:val="36"/>
          <w:szCs w:val="36"/>
        </w:rPr>
        <w:t>-11</w:t>
      </w:r>
      <w:r w:rsidRPr="00767CE3">
        <w:rPr>
          <w:b/>
          <w:bCs/>
          <w:color w:val="000000"/>
          <w:sz w:val="36"/>
          <w:szCs w:val="36"/>
        </w:rPr>
        <w:t xml:space="preserve"> класс</w:t>
      </w:r>
      <w:r>
        <w:rPr>
          <w:b/>
          <w:bCs/>
          <w:color w:val="000000"/>
          <w:sz w:val="36"/>
          <w:szCs w:val="36"/>
        </w:rPr>
        <w:t>ы</w:t>
      </w:r>
    </w:p>
    <w:p w:rsidR="00CC6B79" w:rsidRDefault="00CC6B79" w:rsidP="00CC6B79">
      <w:pPr>
        <w:pStyle w:val="a9"/>
        <w:spacing w:after="0" w:line="480" w:lineRule="auto"/>
        <w:jc w:val="center"/>
        <w:rPr>
          <w:sz w:val="36"/>
          <w:szCs w:val="36"/>
        </w:rPr>
      </w:pPr>
    </w:p>
    <w:p w:rsidR="000D1BEA" w:rsidRPr="00767CE3" w:rsidRDefault="000D1BEA" w:rsidP="00CC6B79">
      <w:pPr>
        <w:pStyle w:val="a9"/>
        <w:spacing w:after="0" w:line="480" w:lineRule="auto"/>
        <w:jc w:val="center"/>
        <w:rPr>
          <w:sz w:val="36"/>
          <w:szCs w:val="36"/>
        </w:rPr>
      </w:pPr>
    </w:p>
    <w:p w:rsidR="00CC6B79" w:rsidRDefault="00CC6B79" w:rsidP="00CC6B79">
      <w:pPr>
        <w:pStyle w:val="a9"/>
        <w:spacing w:after="0" w:line="480" w:lineRule="auto"/>
        <w:jc w:val="center"/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                                Составитель: 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                                                                </w:t>
      </w:r>
      <w:proofErr w:type="spellStart"/>
      <w:r w:rsidR="007360A6">
        <w:rPr>
          <w:color w:val="000000"/>
          <w:sz w:val="27"/>
          <w:szCs w:val="27"/>
        </w:rPr>
        <w:t>Дубышкина</w:t>
      </w:r>
      <w:proofErr w:type="spellEnd"/>
      <w:r w:rsidR="007360A6">
        <w:rPr>
          <w:color w:val="000000"/>
          <w:sz w:val="27"/>
          <w:szCs w:val="27"/>
        </w:rPr>
        <w:t xml:space="preserve"> Любовь Валентиновна</w:t>
      </w:r>
      <w:r>
        <w:rPr>
          <w:color w:val="000000"/>
          <w:sz w:val="27"/>
          <w:szCs w:val="27"/>
        </w:rPr>
        <w:t>,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учитель математики 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высшей квалификационной категории 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6F2263" w:rsidRDefault="006F2263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7360A6" w:rsidP="00CC6B79">
      <w:pPr>
        <w:pStyle w:val="a9"/>
        <w:spacing w:after="0"/>
        <w:jc w:val="center"/>
        <w:rPr>
          <w:b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2021</w:t>
      </w:r>
      <w:r w:rsidR="000D1BEA">
        <w:rPr>
          <w:color w:val="000000"/>
          <w:sz w:val="27"/>
          <w:szCs w:val="27"/>
        </w:rPr>
        <w:t xml:space="preserve"> </w:t>
      </w:r>
      <w:r w:rsidR="00CC6B79">
        <w:rPr>
          <w:color w:val="000000"/>
          <w:sz w:val="27"/>
          <w:szCs w:val="27"/>
        </w:rPr>
        <w:t>г</w:t>
      </w:r>
    </w:p>
    <w:p w:rsidR="00CC6B79" w:rsidRDefault="00CC6B79" w:rsidP="00403B3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1211" w:rsidRPr="00403B37" w:rsidRDefault="00D91211" w:rsidP="00403B3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3B37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D91211" w:rsidRDefault="00D91211" w:rsidP="00403B3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бочая программа по математике: алгебре и началам математического анализа, геометрии составлена </w:t>
      </w:r>
      <w:r w:rsidRPr="00D91211">
        <w:rPr>
          <w:rFonts w:ascii="Times New Roman" w:hAnsi="Times New Roman" w:cs="Times New Roman"/>
          <w:sz w:val="24"/>
          <w:szCs w:val="24"/>
        </w:rPr>
        <w:t xml:space="preserve">в соответствии с Федеральным государственным образовательным стандартом </w:t>
      </w:r>
      <w:r w:rsidRPr="00D91211">
        <w:rPr>
          <w:rFonts w:ascii="Times New Roman" w:hAnsi="Times New Roman" w:cs="Times New Roman"/>
          <w:bCs/>
          <w:sz w:val="24"/>
          <w:szCs w:val="24"/>
        </w:rPr>
        <w:t>среднего общего образования</w:t>
      </w:r>
      <w:r w:rsidRPr="00D91211">
        <w:rPr>
          <w:rFonts w:ascii="Times New Roman" w:hAnsi="Times New Roman" w:cs="Times New Roman"/>
          <w:sz w:val="24"/>
          <w:szCs w:val="24"/>
        </w:rPr>
        <w:t xml:space="preserve">, утверждённым Приказом </w:t>
      </w:r>
      <w:proofErr w:type="spellStart"/>
      <w:r w:rsidRPr="00D91211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D91211">
        <w:rPr>
          <w:rFonts w:ascii="Times New Roman" w:hAnsi="Times New Roman" w:cs="Times New Roman"/>
          <w:sz w:val="24"/>
          <w:szCs w:val="24"/>
        </w:rPr>
        <w:t xml:space="preserve"> РФ от 17 мая 2012 года № 413 (с изменениями и дополнениями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9121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основе авторской программы к </w:t>
      </w:r>
      <w:proofErr w:type="gramStart"/>
      <w:r>
        <w:rPr>
          <w:rFonts w:ascii="Times New Roman" w:hAnsi="Times New Roman" w:cs="Times New Roman"/>
          <w:sz w:val="24"/>
          <w:szCs w:val="24"/>
        </w:rPr>
        <w:t>УМК А.</w:t>
      </w:r>
      <w:proofErr w:type="gramEnd"/>
      <w:r>
        <w:rPr>
          <w:rFonts w:ascii="Times New Roman" w:hAnsi="Times New Roman" w:cs="Times New Roman"/>
          <w:sz w:val="24"/>
          <w:szCs w:val="24"/>
        </w:rPr>
        <w:t>Г. Мордковича</w:t>
      </w:r>
      <w:r w:rsidR="0020698C">
        <w:rPr>
          <w:rFonts w:ascii="Times New Roman" w:hAnsi="Times New Roman" w:cs="Times New Roman"/>
          <w:sz w:val="24"/>
          <w:szCs w:val="24"/>
        </w:rPr>
        <w:t xml:space="preserve"> и авторской программы к УМК Л.С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Атанасяна</w:t>
      </w:r>
      <w:proofErr w:type="spellEnd"/>
      <w:r w:rsidR="00B4341A">
        <w:rPr>
          <w:rFonts w:ascii="Times New Roman" w:hAnsi="Times New Roman" w:cs="Times New Roman"/>
          <w:sz w:val="24"/>
          <w:szCs w:val="24"/>
        </w:rPr>
        <w:t>:</w:t>
      </w: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0 класс. «Мнемозина». Москва, 2017</w:t>
      </w: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1 класс. «Мнемозина». Москва, 2017</w:t>
      </w:r>
    </w:p>
    <w:p w:rsidR="00403B37" w:rsidRDefault="0099694C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чие</w:t>
      </w:r>
      <w:r w:rsidR="00403B37">
        <w:rPr>
          <w:rFonts w:ascii="Times New Roman" w:hAnsi="Times New Roman" w:cs="Times New Roman"/>
          <w:sz w:val="24"/>
          <w:szCs w:val="24"/>
        </w:rPr>
        <w:t xml:space="preserve"> программ</w:t>
      </w:r>
      <w:r>
        <w:rPr>
          <w:rFonts w:ascii="Times New Roman" w:hAnsi="Times New Roman" w:cs="Times New Roman"/>
          <w:sz w:val="24"/>
          <w:szCs w:val="24"/>
        </w:rPr>
        <w:t>ы</w:t>
      </w:r>
      <w:r w:rsidR="00403B37">
        <w:rPr>
          <w:rFonts w:ascii="Times New Roman" w:hAnsi="Times New Roman" w:cs="Times New Roman"/>
          <w:sz w:val="24"/>
          <w:szCs w:val="24"/>
        </w:rPr>
        <w:t xml:space="preserve">. Геометрия 10-11 классы. Базовый и углубленный уровни. Под ред. Т.А. </w:t>
      </w:r>
      <w:proofErr w:type="spellStart"/>
      <w:r w:rsidR="00403B37">
        <w:rPr>
          <w:rFonts w:ascii="Times New Roman" w:hAnsi="Times New Roman" w:cs="Times New Roman"/>
          <w:sz w:val="24"/>
          <w:szCs w:val="24"/>
        </w:rPr>
        <w:t>Бурмистровой</w:t>
      </w:r>
      <w:proofErr w:type="spellEnd"/>
      <w:r w:rsidR="00403B37">
        <w:rPr>
          <w:rFonts w:ascii="Times New Roman" w:hAnsi="Times New Roman" w:cs="Times New Roman"/>
          <w:sz w:val="24"/>
          <w:szCs w:val="24"/>
        </w:rPr>
        <w:t>. «Просвещение». Москва, 2018</w:t>
      </w: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грамма рассчитана на ступень среднего общего образования (10-11классы)</w:t>
      </w:r>
      <w:r w:rsidR="00403B37">
        <w:rPr>
          <w:rFonts w:ascii="Times New Roman" w:hAnsi="Times New Roman" w:cs="Times New Roman"/>
          <w:sz w:val="24"/>
          <w:szCs w:val="24"/>
        </w:rPr>
        <w:t>.</w:t>
      </w:r>
    </w:p>
    <w:p w:rsidR="00403B37" w:rsidRDefault="00403B37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учебному плану НЧ СОУ «Школа радости» на</w:t>
      </w:r>
      <w:r w:rsidR="00344713">
        <w:rPr>
          <w:rFonts w:ascii="Times New Roman" w:hAnsi="Times New Roman" w:cs="Times New Roman"/>
          <w:sz w:val="24"/>
          <w:szCs w:val="24"/>
        </w:rPr>
        <w:t xml:space="preserve"> изучение математики отводится 6</w:t>
      </w:r>
      <w:r>
        <w:rPr>
          <w:rFonts w:ascii="Times New Roman" w:hAnsi="Times New Roman" w:cs="Times New Roman"/>
          <w:sz w:val="24"/>
          <w:szCs w:val="24"/>
        </w:rPr>
        <w:t xml:space="preserve"> часов в неделю. 35 </w:t>
      </w:r>
      <w:r w:rsidR="00344713">
        <w:rPr>
          <w:rFonts w:ascii="Times New Roman" w:hAnsi="Times New Roman" w:cs="Times New Roman"/>
          <w:sz w:val="24"/>
          <w:szCs w:val="24"/>
        </w:rPr>
        <w:t>учебных недель в 10 классе – 210</w:t>
      </w:r>
      <w:r>
        <w:rPr>
          <w:rFonts w:ascii="Times New Roman" w:hAnsi="Times New Roman" w:cs="Times New Roman"/>
          <w:sz w:val="24"/>
          <w:szCs w:val="24"/>
        </w:rPr>
        <w:t xml:space="preserve"> часов за учебный год. 34 </w:t>
      </w:r>
      <w:r w:rsidR="00344713">
        <w:rPr>
          <w:rFonts w:ascii="Times New Roman" w:hAnsi="Times New Roman" w:cs="Times New Roman"/>
          <w:sz w:val="24"/>
          <w:szCs w:val="24"/>
        </w:rPr>
        <w:t>учебные недели в 11 классе – 204 часа за учебный год. Итого 414 часов</w:t>
      </w:r>
      <w:r>
        <w:rPr>
          <w:rFonts w:ascii="Times New Roman" w:hAnsi="Times New Roman" w:cs="Times New Roman"/>
          <w:sz w:val="24"/>
          <w:szCs w:val="24"/>
        </w:rPr>
        <w:t xml:space="preserve"> за 10-11 классы. </w:t>
      </w:r>
    </w:p>
    <w:p w:rsidR="00403B37" w:rsidRDefault="00403B37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них на изучение алгебры и начал мат</w:t>
      </w:r>
      <w:r w:rsidR="00344713">
        <w:rPr>
          <w:rFonts w:ascii="Times New Roman" w:hAnsi="Times New Roman" w:cs="Times New Roman"/>
          <w:sz w:val="24"/>
          <w:szCs w:val="24"/>
        </w:rPr>
        <w:t>ематического анализа отводится 4</w:t>
      </w:r>
      <w:r>
        <w:rPr>
          <w:rFonts w:ascii="Times New Roman" w:hAnsi="Times New Roman" w:cs="Times New Roman"/>
          <w:sz w:val="24"/>
          <w:szCs w:val="24"/>
        </w:rPr>
        <w:t xml:space="preserve"> ч</w:t>
      </w:r>
      <w:r w:rsidR="00344713">
        <w:rPr>
          <w:rFonts w:ascii="Times New Roman" w:hAnsi="Times New Roman" w:cs="Times New Roman"/>
          <w:sz w:val="24"/>
          <w:szCs w:val="24"/>
        </w:rPr>
        <w:t>асов в неделю. В 10 классе – 140 часов, в 11классе – 136 часов. Итого 276</w:t>
      </w:r>
      <w:r>
        <w:rPr>
          <w:rFonts w:ascii="Times New Roman" w:hAnsi="Times New Roman" w:cs="Times New Roman"/>
          <w:sz w:val="24"/>
          <w:szCs w:val="24"/>
        </w:rPr>
        <w:t xml:space="preserve"> часов за 10-11 классы. На изучение геометрии – 2 часа в неделю. В 10 классе – 70 часов, в 11 классе – 68 часов. Итого 138 часов за 10-11 классы.</w:t>
      </w:r>
    </w:p>
    <w:p w:rsidR="000876BE" w:rsidRDefault="000876BE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ебники:</w:t>
      </w:r>
    </w:p>
    <w:p w:rsidR="00344713" w:rsidRPr="00344713" w:rsidRDefault="00344713" w:rsidP="00344713">
      <w:pPr>
        <w:jc w:val="both"/>
        <w:rPr>
          <w:rFonts w:ascii="Times New Roman" w:hAnsi="Times New Roman" w:cs="Times New Roman"/>
          <w:sz w:val="24"/>
          <w:szCs w:val="24"/>
        </w:rPr>
      </w:pPr>
      <w:r w:rsidRPr="00344713">
        <w:rPr>
          <w:rFonts w:ascii="Times New Roman" w:hAnsi="Times New Roman" w:cs="Times New Roman"/>
          <w:sz w:val="24"/>
          <w:szCs w:val="24"/>
        </w:rPr>
        <w:t xml:space="preserve">Математика: алгебра и начала математического анализа, геометрия.  Алгебра и начала математического анализа. 10 --11 классы. Учебник для общеобразовательных организаций (базовый уровень). В 2 ч. Ч. 1 / А. Г. Мордкович, П.В. Семенов. – 8-е изд., </w:t>
      </w:r>
      <w:proofErr w:type="spellStart"/>
      <w:r w:rsidRPr="00344713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proofErr w:type="gramStart"/>
      <w:r w:rsidRPr="00344713">
        <w:rPr>
          <w:rFonts w:ascii="Times New Roman" w:hAnsi="Times New Roman" w:cs="Times New Roman"/>
          <w:sz w:val="24"/>
          <w:szCs w:val="24"/>
        </w:rPr>
        <w:t xml:space="preserve">. --  </w:t>
      </w:r>
      <w:proofErr w:type="gramEnd"/>
      <w:r w:rsidRPr="00344713">
        <w:rPr>
          <w:rFonts w:ascii="Times New Roman" w:hAnsi="Times New Roman" w:cs="Times New Roman"/>
          <w:sz w:val="24"/>
          <w:szCs w:val="24"/>
        </w:rPr>
        <w:t>М.: Мнемозина, 2019</w:t>
      </w:r>
      <w:r>
        <w:rPr>
          <w:rFonts w:ascii="Times New Roman" w:hAnsi="Times New Roman" w:cs="Times New Roman"/>
          <w:sz w:val="24"/>
          <w:szCs w:val="24"/>
        </w:rPr>
        <w:t xml:space="preserve"> (номер в федеральном перечне </w:t>
      </w:r>
      <w:r w:rsidR="0007407C">
        <w:rPr>
          <w:rFonts w:ascii="Times New Roman" w:hAnsi="Times New Roman" w:cs="Times New Roman"/>
          <w:sz w:val="24"/>
          <w:szCs w:val="24"/>
        </w:rPr>
        <w:t>1.</w:t>
      </w:r>
      <w:r w:rsidRPr="00344713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1.3.4.1.8.1)</w:t>
      </w:r>
    </w:p>
    <w:p w:rsidR="0020698C" w:rsidRPr="00D91211" w:rsidRDefault="00E064CB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.С. </w:t>
      </w:r>
      <w:proofErr w:type="spellStart"/>
      <w:r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В.Ф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тус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С.Б. Кадомцев. Математика: алгебра и начала математического анализа, геометрия. Геометрия 10-11 класс. Базовый и углубленный уровни. Москва, «Просвещение», 2019 (номер в федеральном перечне </w:t>
      </w:r>
      <w:r w:rsidR="0007407C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>1.3.4.1.2.1)</w:t>
      </w:r>
    </w:p>
    <w:p w:rsidR="00E064CB" w:rsidRDefault="00E064CB">
      <w:pPr>
        <w:rPr>
          <w:rFonts w:ascii="Times New Roman" w:hAnsi="Times New Roman" w:cs="Times New Roman"/>
          <w:sz w:val="28"/>
          <w:szCs w:val="28"/>
        </w:rPr>
      </w:pPr>
    </w:p>
    <w:p w:rsidR="00BA1E4F" w:rsidRDefault="00BA1E4F" w:rsidP="00C1476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A1E4F" w:rsidRDefault="00BA1E4F" w:rsidP="00C1476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A1E4F" w:rsidRDefault="00BA1E4F" w:rsidP="00C1476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93C9C" w:rsidRPr="00C14765" w:rsidRDefault="00326485" w:rsidP="00C1476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4765">
        <w:rPr>
          <w:rFonts w:ascii="Times New Roman" w:hAnsi="Times New Roman" w:cs="Times New Roman"/>
          <w:b/>
          <w:sz w:val="28"/>
          <w:szCs w:val="28"/>
        </w:rPr>
        <w:lastRenderedPageBreak/>
        <w:t>Планируемые результаты обучения.</w:t>
      </w:r>
    </w:p>
    <w:p w:rsidR="00326485" w:rsidRDefault="00326485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чностные результаты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>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476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14765">
        <w:rPr>
          <w:rFonts w:ascii="Times New Roman" w:hAnsi="Times New Roman" w:cs="Times New Roman"/>
          <w:sz w:val="24"/>
          <w:szCs w:val="24"/>
        </w:rPr>
        <w:t xml:space="preserve"> мировоззрения, соответствующего современному уровню развития науки; </w:t>
      </w:r>
    </w:p>
    <w:p w:rsidR="00C14765" w:rsidRDefault="00C1476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26485" w:rsidRPr="00C14765">
        <w:rPr>
          <w:rFonts w:ascii="Times New Roman" w:hAnsi="Times New Roman" w:cs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- готовность и способность вести диалог с другими людьми, достигать в нём взаимопонимания, находить общие цели и сотрудничать для их достижения; 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>-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Pr="00C14765">
        <w:rPr>
          <w:rFonts w:ascii="Times New Roman" w:hAnsi="Times New Roman" w:cs="Times New Roman"/>
          <w:sz w:val="24"/>
          <w:szCs w:val="24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Pr="00C14765">
        <w:rPr>
          <w:rFonts w:ascii="Times New Roman" w:hAnsi="Times New Roman" w:cs="Times New Roman"/>
          <w:sz w:val="24"/>
          <w:szCs w:val="24"/>
        </w:rPr>
        <w:t>эстетическое отношение к миру, включая эстетику быта, научного и технического творчества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14765">
        <w:rPr>
          <w:rFonts w:ascii="Times New Roman" w:hAnsi="Times New Roman" w:cs="Times New Roman"/>
          <w:sz w:val="24"/>
          <w:szCs w:val="24"/>
        </w:rPr>
        <w:t>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Pr="00C14765">
        <w:rPr>
          <w:rFonts w:ascii="Times New Roman" w:hAnsi="Times New Roman" w:cs="Times New Roman"/>
          <w:sz w:val="24"/>
          <w:szCs w:val="24"/>
        </w:rPr>
        <w:t>осо</w:t>
      </w:r>
      <w:r w:rsidR="00C14765">
        <w:rPr>
          <w:rFonts w:ascii="Times New Roman" w:hAnsi="Times New Roman" w:cs="Times New Roman"/>
          <w:sz w:val="24"/>
          <w:szCs w:val="24"/>
        </w:rPr>
        <w:t>знанный выбор будущей профессии</w:t>
      </w:r>
      <w:r w:rsidRPr="00C14765">
        <w:rPr>
          <w:rFonts w:ascii="Times New Roman" w:hAnsi="Times New Roman" w:cs="Times New Roman"/>
          <w:sz w:val="24"/>
          <w:szCs w:val="24"/>
        </w:rPr>
        <w:t xml:space="preserve">, возможностей реализации собственных жизненных планов, отношение к профессиональной деятельности как возможности участия в решении личных, общественных, государственных, общенациональных проблем. </w:t>
      </w:r>
      <w:proofErr w:type="gramEnd"/>
    </w:p>
    <w:p w:rsidR="00C14765" w:rsidRPr="00C14765" w:rsidRDefault="00C14765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зультаты.</w:t>
      </w:r>
    </w:p>
    <w:p w:rsidR="003B511B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26485" w:rsidRPr="00C14765">
        <w:rPr>
          <w:rFonts w:ascii="Times New Roman" w:hAnsi="Times New Roman" w:cs="Times New Roman"/>
          <w:sz w:val="24"/>
          <w:szCs w:val="24"/>
        </w:rPr>
        <w:t>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 выбирать успешные стратегии в различных ситуациях;</w:t>
      </w:r>
    </w:p>
    <w:p w:rsid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326485" w:rsidRPr="00C14765">
        <w:rPr>
          <w:rFonts w:ascii="Times New Roman" w:hAnsi="Times New Roman" w:cs="Times New Roman"/>
          <w:sz w:val="24"/>
          <w:szCs w:val="24"/>
        </w:rPr>
        <w:t>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владеть</w:t>
      </w:r>
      <w:r w:rsidR="00326485" w:rsidRPr="00C14765">
        <w:rPr>
          <w:rFonts w:ascii="Times New Roman" w:hAnsi="Times New Roman" w:cs="Times New Roman"/>
          <w:sz w:val="24"/>
          <w:szCs w:val="24"/>
        </w:rPr>
        <w:t xml:space="preserve">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 </w:t>
      </w:r>
      <w:r w:rsidR="003B511B">
        <w:rPr>
          <w:rFonts w:ascii="Times New Roman" w:hAnsi="Times New Roman" w:cs="Times New Roman"/>
          <w:sz w:val="24"/>
          <w:szCs w:val="24"/>
        </w:rPr>
        <w:t>готовности и способности</w:t>
      </w:r>
      <w:r w:rsidRPr="00C14765">
        <w:rPr>
          <w:rFonts w:ascii="Times New Roman" w:hAnsi="Times New Roman" w:cs="Times New Roman"/>
          <w:sz w:val="24"/>
          <w:szCs w:val="24"/>
        </w:rPr>
        <w:t xml:space="preserve"> к самостоятельной информационно-познавательной деятельности, включая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lastRenderedPageBreak/>
        <w:t xml:space="preserve"> - использовать средства информационных и коммуникационных технологий (ИКТ) в решении когнитивных, коммуникативных и организационных задач с соблюдением требований эргономики, техники безопасно</w:t>
      </w:r>
      <w:r w:rsidR="00C14765">
        <w:rPr>
          <w:rFonts w:ascii="Times New Roman" w:hAnsi="Times New Roman" w:cs="Times New Roman"/>
          <w:sz w:val="24"/>
          <w:szCs w:val="24"/>
        </w:rPr>
        <w:t>сти, гигиены, ресурсосбережения</w:t>
      </w:r>
      <w:r w:rsidRPr="00C14765">
        <w:rPr>
          <w:rFonts w:ascii="Times New Roman" w:hAnsi="Times New Roman" w:cs="Times New Roman"/>
          <w:sz w:val="24"/>
          <w:szCs w:val="24"/>
        </w:rPr>
        <w:t>, правовых и этических норм, норм информационной безопас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="003B511B">
        <w:rPr>
          <w:rFonts w:ascii="Times New Roman" w:hAnsi="Times New Roman" w:cs="Times New Roman"/>
          <w:sz w:val="24"/>
          <w:szCs w:val="24"/>
        </w:rPr>
        <w:t>владеть</w:t>
      </w:r>
      <w:r w:rsidRPr="00C14765">
        <w:rPr>
          <w:rFonts w:ascii="Times New Roman" w:hAnsi="Times New Roman" w:cs="Times New Roman"/>
          <w:sz w:val="24"/>
          <w:szCs w:val="24"/>
        </w:rPr>
        <w:t xml:space="preserve"> языковыми средствами — умение ясно, логично и точно излагать свою точку зрения, использовать адекватные языковые средства;</w:t>
      </w:r>
    </w:p>
    <w:p w:rsidR="0032648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="003B511B">
        <w:rPr>
          <w:rFonts w:ascii="Times New Roman" w:hAnsi="Times New Roman" w:cs="Times New Roman"/>
          <w:sz w:val="24"/>
          <w:szCs w:val="24"/>
        </w:rPr>
        <w:t>владеть</w:t>
      </w:r>
      <w:r w:rsidRPr="00C14765">
        <w:rPr>
          <w:rFonts w:ascii="Times New Roman" w:hAnsi="Times New Roman" w:cs="Times New Roman"/>
          <w:sz w:val="24"/>
          <w:szCs w:val="24"/>
        </w:rPr>
        <w:t xml:space="preserve"> навыками познавательной рефлексии как осознания совершаемых действий и мыслительных процессов, их результатов и оснований,</w:t>
      </w:r>
      <w:r w:rsidR="00C14765">
        <w:rPr>
          <w:rFonts w:ascii="Times New Roman" w:hAnsi="Times New Roman" w:cs="Times New Roman"/>
          <w:sz w:val="24"/>
          <w:szCs w:val="24"/>
        </w:rPr>
        <w:t xml:space="preserve"> границ своего знания и незна</w:t>
      </w:r>
      <w:r w:rsidRPr="00C14765">
        <w:rPr>
          <w:rFonts w:ascii="Times New Roman" w:hAnsi="Times New Roman" w:cs="Times New Roman"/>
          <w:sz w:val="24"/>
          <w:szCs w:val="24"/>
        </w:rPr>
        <w:t>ния, новых познавательных задач и средств их достижения.</w:t>
      </w:r>
    </w:p>
    <w:p w:rsidR="003B511B" w:rsidRP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064CB" w:rsidRPr="00C14765" w:rsidRDefault="00C14765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r w:rsidRPr="00C14765">
        <w:rPr>
          <w:rFonts w:ascii="Times New Roman" w:hAnsi="Times New Roman" w:cs="Times New Roman"/>
          <w:sz w:val="28"/>
          <w:szCs w:val="28"/>
        </w:rPr>
        <w:t>Предметные результаты.</w:t>
      </w:r>
    </w:p>
    <w:tbl>
      <w:tblPr>
        <w:tblW w:w="10773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44"/>
        <w:gridCol w:w="4110"/>
        <w:gridCol w:w="4819"/>
      </w:tblGrid>
      <w:tr w:rsidR="00344713" w:rsidRPr="00344713" w:rsidTr="00344713">
        <w:tc>
          <w:tcPr>
            <w:tcW w:w="1844" w:type="dxa"/>
            <w:vAlign w:val="bottom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929" w:type="dxa"/>
            <w:gridSpan w:val="2"/>
          </w:tcPr>
          <w:p w:rsidR="00344713" w:rsidRPr="00344713" w:rsidRDefault="00344713" w:rsidP="0034471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344713" w:rsidRPr="00344713" w:rsidRDefault="00344713" w:rsidP="0034471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344713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344713">
              <w:rPr>
                <w:rFonts w:ascii="Times New Roman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19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344713" w:rsidRPr="00344713" w:rsidTr="00344713">
        <w:trPr>
          <w:gridAfter w:val="2"/>
          <w:wAfter w:w="8929" w:type="dxa"/>
        </w:trPr>
        <w:tc>
          <w:tcPr>
            <w:tcW w:w="1844" w:type="dxa"/>
            <w:vAlign w:val="bottom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Оперировать на базовом уровне</w:t>
            </w:r>
            <w:r w:rsidRPr="00344713">
              <w:rPr>
                <w:rStyle w:val="a5"/>
                <w:sz w:val="24"/>
                <w:szCs w:val="24"/>
              </w:rPr>
              <w:footnoteReference w:id="1"/>
            </w:r>
            <w:r w:rsidRPr="00344713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344713">
              <w:rPr>
                <w:sz w:val="24"/>
                <w:szCs w:val="24"/>
              </w:rPr>
              <w:t>координатной</w:t>
            </w:r>
            <w:proofErr w:type="gramEnd"/>
            <w:r w:rsidRPr="00344713">
              <w:rPr>
                <w:sz w:val="24"/>
                <w:szCs w:val="24"/>
              </w:rPr>
              <w:t xml:space="preserve"> прямой, отрезок, интервал;</w:t>
            </w:r>
            <w:r w:rsidRPr="00344713">
              <w:rPr>
                <w:i/>
                <w:iCs/>
                <w:sz w:val="24"/>
                <w:szCs w:val="24"/>
              </w:rPr>
              <w:t xml:space="preserve">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344713">
              <w:rPr>
                <w:sz w:val="24"/>
                <w:szCs w:val="24"/>
              </w:rPr>
              <w:t>контрпример</w:t>
            </w:r>
            <w:proofErr w:type="spellEnd"/>
            <w:r w:rsidRPr="00344713">
              <w:rPr>
                <w:sz w:val="24"/>
                <w:szCs w:val="24"/>
              </w:rPr>
              <w:t xml:space="preserve">; 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lastRenderedPageBreak/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344713">
              <w:rPr>
                <w:sz w:val="24"/>
                <w:szCs w:val="24"/>
              </w:rPr>
              <w:t>на</w:t>
            </w:r>
            <w:proofErr w:type="gramEnd"/>
            <w:r w:rsidRPr="00344713">
              <w:rPr>
                <w:sz w:val="24"/>
                <w:szCs w:val="24"/>
              </w:rPr>
              <w:t xml:space="preserve"> числовой прямой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344713">
              <w:rPr>
                <w:sz w:val="24"/>
                <w:szCs w:val="24"/>
              </w:rPr>
              <w:t>контрпримеров</w:t>
            </w:r>
            <w:proofErr w:type="spellEnd"/>
            <w:r w:rsidRPr="00344713">
              <w:rPr>
                <w:sz w:val="24"/>
                <w:szCs w:val="24"/>
              </w:rPr>
              <w:t>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sz w:val="24"/>
                <w:szCs w:val="24"/>
              </w:rPr>
              <w:t xml:space="preserve">использовать числовые множества на </w:t>
            </w:r>
            <w:proofErr w:type="gramStart"/>
            <w:r w:rsidRPr="00344713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344713">
              <w:rPr>
                <w:rFonts w:ascii="Times New Roman" w:hAnsi="Times New Roman"/>
                <w:sz w:val="24"/>
                <w:szCs w:val="24"/>
              </w:rPr>
              <w:t xml:space="preserve"> прямой для описания реальных процессов и явлений;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sz w:val="24"/>
                <w:szCs w:val="24"/>
              </w:rPr>
              <w:t xml:space="preserve">проводить </w:t>
            </w:r>
            <w:proofErr w:type="gramStart"/>
            <w:r w:rsidRPr="00344713">
              <w:rPr>
                <w:rFonts w:ascii="Times New Roman" w:hAnsi="Times New Roman"/>
                <w:sz w:val="24"/>
                <w:szCs w:val="24"/>
              </w:rPr>
              <w:t>логические рассуждения</w:t>
            </w:r>
            <w:proofErr w:type="gramEnd"/>
            <w:r w:rsidRPr="00344713">
              <w:rPr>
                <w:rFonts w:ascii="Times New Roman" w:hAnsi="Times New Roman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ерировать</w:t>
            </w:r>
            <w:r w:rsidRPr="00344713">
              <w:rPr>
                <w:rStyle w:val="a5"/>
                <w:rFonts w:ascii="Times New Roman" w:hAnsi="Times New Roman"/>
                <w:i/>
                <w:sz w:val="24"/>
                <w:szCs w:val="24"/>
              </w:rPr>
              <w:footnoteReference w:id="2"/>
            </w: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34471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34471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оверять принадлежность элемента множеству;</w:t>
            </w:r>
          </w:p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344713" w:rsidRPr="00344713" w:rsidRDefault="00344713" w:rsidP="0034471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344713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сравнивать рациональные числа </w:t>
            </w:r>
            <w:r w:rsidRPr="00344713">
              <w:rPr>
                <w:sz w:val="24"/>
                <w:szCs w:val="24"/>
              </w:rPr>
              <w:lastRenderedPageBreak/>
              <w:t>между собой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344713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  <w:proofErr w:type="gramEnd"/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rStyle w:val="a8"/>
                <w:sz w:val="24"/>
                <w:szCs w:val="24"/>
              </w:rPr>
              <w:t xml:space="preserve">выполнять вычисления при решении задач </w:t>
            </w:r>
            <w:r w:rsidRPr="00344713">
              <w:rPr>
                <w:rStyle w:val="a8"/>
                <w:sz w:val="24"/>
                <w:szCs w:val="24"/>
                <w:lang w:eastAsia="ru-RU"/>
              </w:rPr>
              <w:t>практического характера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использовать методы округления, </w:t>
            </w:r>
            <w:r w:rsidRPr="00344713">
              <w:rPr>
                <w:sz w:val="24"/>
                <w:szCs w:val="24"/>
                <w:lang w:eastAsia="ru-RU"/>
              </w:rPr>
              <w:lastRenderedPageBreak/>
              <w:t>приближения и прикидки при решении практических задач повседневной жизни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proofErr w:type="gramStart"/>
            <w:r w:rsidRPr="00344713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344713">
              <w:rPr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lastRenderedPageBreak/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344713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 w:rsidRPr="0034471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градусную</w:t>
            </w:r>
            <w:proofErr w:type="gramEnd"/>
            <w:r w:rsidRPr="0034471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и обратно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344713">
              <w:rPr>
                <w:sz w:val="24"/>
                <w:szCs w:val="24"/>
                <w:lang w:val="en-US" w:eastAsia="ru-RU"/>
              </w:rPr>
              <w:t>log</w:t>
            </w:r>
            <w:r w:rsidRPr="00344713">
              <w:rPr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344713">
              <w:rPr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344713">
              <w:rPr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344713">
              <w:rPr>
                <w:sz w:val="24"/>
                <w:szCs w:val="24"/>
                <w:lang w:eastAsia="ru-RU"/>
              </w:rPr>
              <w:t xml:space="preserve"> +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c</w:t>
            </w:r>
            <w:r w:rsidRPr="00344713">
              <w:rPr>
                <w:sz w:val="24"/>
                <w:szCs w:val="24"/>
                <w:lang w:eastAsia="ru-RU"/>
              </w:rPr>
              <w:t xml:space="preserve">) =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d</w:t>
            </w:r>
            <w:r w:rsidRPr="00344713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344713">
              <w:rPr>
                <w:sz w:val="24"/>
                <w:szCs w:val="24"/>
                <w:lang w:val="en-US" w:eastAsia="ru-RU"/>
              </w:rPr>
              <w:t>log</w:t>
            </w:r>
            <w:r w:rsidRPr="00344713">
              <w:rPr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344713">
              <w:rPr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x</w:t>
            </w:r>
            <w:r w:rsidRPr="00344713">
              <w:rPr>
                <w:sz w:val="24"/>
                <w:szCs w:val="24"/>
                <w:lang w:eastAsia="ru-RU"/>
              </w:rPr>
              <w:t xml:space="preserve"> &lt;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d</w:t>
            </w:r>
            <w:r w:rsidRPr="00344713">
              <w:rPr>
                <w:sz w:val="24"/>
                <w:szCs w:val="24"/>
                <w:lang w:eastAsia="ru-RU"/>
              </w:rPr>
              <w:t>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344713">
              <w:rPr>
                <w:i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344713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344713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344713">
              <w:rPr>
                <w:i/>
                <w:sz w:val="24"/>
                <w:szCs w:val="24"/>
                <w:lang w:eastAsia="ru-RU"/>
              </w:rPr>
              <w:t xml:space="preserve">=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d</w:t>
            </w:r>
            <w:r w:rsidRPr="00344713">
              <w:rPr>
                <w:sz w:val="24"/>
                <w:szCs w:val="24"/>
                <w:lang w:eastAsia="ru-RU"/>
              </w:rPr>
              <w:t xml:space="preserve">  (где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d</w:t>
            </w:r>
            <w:r w:rsidRPr="00344713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344713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344713">
              <w:rPr>
                <w:i/>
                <w:sz w:val="24"/>
                <w:szCs w:val="24"/>
                <w:lang w:eastAsia="ru-RU"/>
              </w:rPr>
              <w:t xml:space="preserve">&lt;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d</w:t>
            </w:r>
            <w:r w:rsidRPr="00344713">
              <w:rPr>
                <w:sz w:val="24"/>
                <w:szCs w:val="24"/>
                <w:lang w:eastAsia="ru-RU"/>
              </w:rPr>
              <w:t xml:space="preserve">    (где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d</w:t>
            </w:r>
            <w:r w:rsidRPr="00344713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344713">
              <w:rPr>
                <w:i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sz w:val="24"/>
                <w:szCs w:val="24"/>
                <w:lang w:eastAsia="ru-RU"/>
              </w:rPr>
              <w:t>)</w:t>
            </w:r>
            <w:r w:rsidRPr="00344713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344713">
              <w:rPr>
                <w:sz w:val="24"/>
                <w:szCs w:val="24"/>
                <w:lang w:eastAsia="ru-RU"/>
              </w:rPr>
              <w:t>.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344713">
              <w:rPr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proofErr w:type="spellStart"/>
            <w:r w:rsidRPr="00344713">
              <w:rPr>
                <w:color w:val="000000"/>
                <w:sz w:val="24"/>
                <w:szCs w:val="24"/>
                <w:lang w:eastAsia="ru-RU"/>
              </w:rPr>
              <w:t>s</w:t>
            </w:r>
            <w:proofErr w:type="spellEnd"/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44713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44713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344713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</w:t>
            </w:r>
            <w:r w:rsidRPr="00344713">
              <w:rPr>
                <w:sz w:val="24"/>
                <w:szCs w:val="24"/>
              </w:rPr>
              <w:lastRenderedPageBreak/>
              <w:t xml:space="preserve">промежутки </w:t>
            </w:r>
            <w:proofErr w:type="spellStart"/>
            <w:r w:rsidRPr="00344713">
              <w:rPr>
                <w:sz w:val="24"/>
                <w:szCs w:val="24"/>
              </w:rPr>
              <w:t>знакопостоянства</w:t>
            </w:r>
            <w:proofErr w:type="spellEnd"/>
            <w:r w:rsidRPr="00344713">
              <w:rPr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344713">
              <w:rPr>
                <w:sz w:val="24"/>
                <w:szCs w:val="24"/>
              </w:rPr>
              <w:t>знакопостоянства</w:t>
            </w:r>
            <w:proofErr w:type="spellEnd"/>
            <w:r w:rsidRPr="00344713">
              <w:rPr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344713">
              <w:rPr>
                <w:iCs/>
                <w:sz w:val="24"/>
                <w:szCs w:val="24"/>
                <w:lang w:eastAsia="ru-RU"/>
              </w:rPr>
              <w:t>и т.д</w:t>
            </w:r>
            <w:r w:rsidRPr="00344713">
              <w:rPr>
                <w:sz w:val="24"/>
                <w:szCs w:val="24"/>
                <w:lang w:eastAsia="ru-RU"/>
              </w:rPr>
              <w:t>.)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</w:t>
            </w:r>
            <w:r w:rsidRPr="00344713">
              <w:rPr>
                <w:sz w:val="24"/>
                <w:szCs w:val="24"/>
              </w:rPr>
              <w:lastRenderedPageBreak/>
              <w:t xml:space="preserve">наименьшие значения, промежутки возрастания и убывания, промежутки </w:t>
            </w:r>
            <w:proofErr w:type="spellStart"/>
            <w:r w:rsidRPr="00344713">
              <w:rPr>
                <w:sz w:val="24"/>
                <w:szCs w:val="24"/>
              </w:rPr>
              <w:t>знакопостоянства</w:t>
            </w:r>
            <w:proofErr w:type="spellEnd"/>
            <w:r w:rsidRPr="00344713">
              <w:rPr>
                <w:sz w:val="24"/>
                <w:szCs w:val="24"/>
              </w:rPr>
              <w:t xml:space="preserve"> и т.п.)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344713">
              <w:rPr>
                <w:i/>
                <w:sz w:val="24"/>
                <w:szCs w:val="24"/>
              </w:rPr>
              <w:t>знакопостоянства</w:t>
            </w:r>
            <w:proofErr w:type="spellEnd"/>
            <w:r w:rsidRPr="00344713">
              <w:rPr>
                <w:i/>
                <w:sz w:val="24"/>
                <w:szCs w:val="24"/>
              </w:rPr>
              <w:t xml:space="preserve">, возрастание на </w:t>
            </w:r>
            <w:r w:rsidRPr="00344713">
              <w:rPr>
                <w:i/>
                <w:sz w:val="24"/>
                <w:szCs w:val="24"/>
              </w:rPr>
              <w:lastRenderedPageBreak/>
              <w:t>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344713">
              <w:rPr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344713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344713">
              <w:rPr>
                <w:i/>
                <w:sz w:val="24"/>
                <w:szCs w:val="24"/>
                <w:lang w:eastAsia="ru-RU"/>
              </w:rPr>
              <w:t>.)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344713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344713">
              <w:rPr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44713">
              <w:rPr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344713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344713" w:rsidRPr="00344713" w:rsidRDefault="00344713" w:rsidP="00344713">
            <w:pPr>
              <w:pStyle w:val="a0"/>
              <w:numPr>
                <w:ilvl w:val="0"/>
                <w:numId w:val="3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keepNext/>
              <w:keepLines/>
              <w:spacing w:after="0" w:line="240" w:lineRule="auto"/>
              <w:ind w:left="357" w:hanging="357"/>
              <w:jc w:val="left"/>
              <w:outlineLvl w:val="8"/>
              <w:rPr>
                <w:b/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lastRenderedPageBreak/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b/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 xml:space="preserve">оперировать на базовом уровне </w:t>
            </w:r>
            <w:r w:rsidRPr="00344713">
              <w:rPr>
                <w:sz w:val="24"/>
                <w:szCs w:val="24"/>
              </w:rPr>
              <w:lastRenderedPageBreak/>
              <w:t>понятиями: частота и вероятность события, случайный выбор, опыты с равновозможными элементарными событиями;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344713" w:rsidRPr="00344713" w:rsidRDefault="00344713" w:rsidP="0034471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осуществлять несложный перебор возможных решений, выбирая из них </w:t>
            </w:r>
            <w:proofErr w:type="gramStart"/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344713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344713">
              <w:rPr>
                <w:sz w:val="24"/>
                <w:szCs w:val="24"/>
                <w:lang w:eastAsia="ru-RU"/>
              </w:rPr>
              <w:t>временнóй</w:t>
            </w:r>
            <w:proofErr w:type="spellEnd"/>
            <w:r w:rsidRPr="00344713">
              <w:rPr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</w:p>
          <w:p w:rsidR="00344713" w:rsidRPr="00344713" w:rsidRDefault="00344713" w:rsidP="0034471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 повседневной жизни и при изучении других </w:t>
            </w: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едметов: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распознавать основные виды многогранников (призма, </w:t>
            </w:r>
            <w:r w:rsidRPr="00344713">
              <w:rPr>
                <w:sz w:val="24"/>
                <w:szCs w:val="24"/>
                <w:lang w:eastAsia="ru-RU"/>
              </w:rPr>
              <w:lastRenderedPageBreak/>
              <w:t>пирамида, прямоугольный параллелепипед, куб)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344713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344713"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344713" w:rsidRPr="00344713" w:rsidRDefault="00344713" w:rsidP="00344713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344713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</w:t>
            </w:r>
            <w:r w:rsidRPr="00344713">
              <w:rPr>
                <w:sz w:val="24"/>
                <w:szCs w:val="24"/>
                <w:lang w:eastAsia="ru-RU"/>
              </w:rPr>
              <w:lastRenderedPageBreak/>
              <w:t xml:space="preserve">многогранников) 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 xml:space="preserve">решать задачи на нахождение </w:t>
            </w:r>
            <w:r w:rsidRPr="00344713">
              <w:rPr>
                <w:i/>
                <w:sz w:val="24"/>
                <w:szCs w:val="24"/>
                <w:lang w:eastAsia="ru-RU"/>
              </w:rPr>
              <w:lastRenderedPageBreak/>
              <w:t>геометрических величин по образцам или алгоритмам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>доказывать геометрические утверждения</w:t>
            </w:r>
            <w:r w:rsidRPr="00344713">
              <w:rPr>
                <w:i/>
                <w:color w:val="FF0000"/>
                <w:sz w:val="24"/>
                <w:szCs w:val="24"/>
              </w:rPr>
              <w:t>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344713"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44713" w:rsidRPr="00344713" w:rsidRDefault="00344713" w:rsidP="00344713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344713" w:rsidRPr="00344713" w:rsidRDefault="00344713" w:rsidP="00344713">
            <w:pPr>
              <w:pStyle w:val="a0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344713">
              <w:rPr>
                <w:i/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 w:rsidRPr="00344713">
              <w:rPr>
                <w:rStyle w:val="dash041e0431044b0447043d044b0439char1"/>
                <w:i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координаты в пространстве</w:t>
            </w:r>
            <w:r w:rsidRPr="00344713">
              <w:rPr>
                <w:rFonts w:ascii="Times New Roman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44713" w:rsidRPr="00344713" w:rsidRDefault="00344713" w:rsidP="00344713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344713" w:rsidRPr="00344713" w:rsidRDefault="00344713" w:rsidP="0034471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344713" w:rsidRPr="00344713" w:rsidRDefault="00344713" w:rsidP="0034471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344713" w:rsidRPr="00344713" w:rsidRDefault="00344713" w:rsidP="0034471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10" w:type="dxa"/>
          </w:tcPr>
          <w:p w:rsidR="00344713" w:rsidRPr="00344713" w:rsidRDefault="00344713" w:rsidP="00344713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344713" w:rsidRPr="00344713" w:rsidTr="00344713">
        <w:tc>
          <w:tcPr>
            <w:tcW w:w="1844" w:type="dxa"/>
          </w:tcPr>
          <w:p w:rsidR="00344713" w:rsidRPr="00344713" w:rsidRDefault="00344713" w:rsidP="00344713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34471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4110" w:type="dxa"/>
          </w:tcPr>
          <w:p w:rsidR="00344713" w:rsidRPr="00344713" w:rsidRDefault="00344713" w:rsidP="00344713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819" w:type="dxa"/>
          </w:tcPr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344713" w:rsidRPr="00344713" w:rsidRDefault="00344713" w:rsidP="0034471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4471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C87EF3" w:rsidRDefault="00C87EF3"/>
    <w:p w:rsidR="00344713" w:rsidRDefault="00344713"/>
    <w:p w:rsidR="00344713" w:rsidRDefault="00344713"/>
    <w:p w:rsidR="00344713" w:rsidRDefault="00344713"/>
    <w:p w:rsidR="00344713" w:rsidRDefault="00344713"/>
    <w:p w:rsidR="00927529" w:rsidRPr="00C14765" w:rsidRDefault="00927529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r w:rsidRPr="00C14765">
        <w:rPr>
          <w:rFonts w:ascii="Times New Roman" w:hAnsi="Times New Roman" w:cs="Times New Roman"/>
          <w:sz w:val="28"/>
          <w:szCs w:val="28"/>
        </w:rPr>
        <w:lastRenderedPageBreak/>
        <w:t>Содержание</w:t>
      </w:r>
      <w:r w:rsidR="00C14765" w:rsidRPr="00C14765">
        <w:rPr>
          <w:rFonts w:ascii="Times New Roman" w:hAnsi="Times New Roman" w:cs="Times New Roman"/>
          <w:sz w:val="28"/>
          <w:szCs w:val="28"/>
        </w:rPr>
        <w:t xml:space="preserve"> предмета</w:t>
      </w:r>
      <w:r w:rsidR="00C14765">
        <w:rPr>
          <w:rFonts w:ascii="Times New Roman" w:hAnsi="Times New Roman" w:cs="Times New Roman"/>
          <w:sz w:val="28"/>
          <w:szCs w:val="28"/>
        </w:rPr>
        <w:t xml:space="preserve"> (10-11 классы)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E6754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>Повторение.</w:t>
      </w:r>
      <w:r w:rsidRPr="001E67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6754">
        <w:rPr>
          <w:rFonts w:ascii="Times New Roman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1E6754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1E6754">
        <w:rPr>
          <w:rFonts w:ascii="Times New Roman" w:hAnsi="Times New Roman" w:cs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1E6754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1pt" o:ole="">
            <v:imagedata r:id="rId8" o:title=""/>
          </v:shape>
          <o:OLEObject Type="Embed" ProgID="Equation.DSMT4" ShapeID="_x0000_i1025" DrawAspect="Content" ObjectID="_1691838094" r:id="rId9"/>
        </w:object>
      </w:r>
      <w:r w:rsidRPr="001E6754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1E6754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1E6754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1E6754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1E6754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, 30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, 45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, 60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, 90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, 180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, 270</w:t>
      </w:r>
      <w:r w:rsidRPr="001E6754">
        <w:rPr>
          <w:rFonts w:ascii="Times New Roman" w:hAnsi="Times New Roman" w:cs="Times New Roman"/>
          <w:sz w:val="24"/>
          <w:szCs w:val="24"/>
        </w:rPr>
        <w:sym w:font="Symbol" w:char="F0B0"/>
      </w:r>
      <w:r w:rsidRPr="001E6754">
        <w:rPr>
          <w:rFonts w:ascii="Times New Roman" w:hAnsi="Times New Roman" w:cs="Times New Roman"/>
          <w:sz w:val="24"/>
          <w:szCs w:val="24"/>
        </w:rPr>
        <w:t>. (</w:t>
      </w:r>
      <w:r w:rsidRPr="001E6754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6" type="#_x0000_t75" style="width:73pt;height:37pt" o:ole="">
            <v:imagedata r:id="rId10" o:title=""/>
          </v:shape>
          <o:OLEObject Type="Embed" ProgID="Equation.DSMT4" ShapeID="_x0000_i1026" DrawAspect="Content" ObjectID="_1691838095" r:id="rId11"/>
        </w:object>
      </w:r>
      <w:r w:rsidRPr="001E6754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1E6754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1E6754">
        <w:rPr>
          <w:rFonts w:ascii="Times New Roman" w:hAnsi="Times New Roman" w:cs="Times New Roman"/>
          <w:i/>
          <w:sz w:val="24"/>
          <w:szCs w:val="24"/>
        </w:rPr>
        <w:t>..</w:t>
      </w:r>
      <w:r w:rsidRPr="001E675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1E6754" w:rsidRPr="001E6754" w:rsidRDefault="001E6754" w:rsidP="001E6754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1E6754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1E6754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1E6754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1E6754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0.5pt;height:16.5pt" o:ole="">
            <v:imagedata r:id="rId12" o:title=""/>
          </v:shape>
          <o:OLEObject Type="Embed" ProgID="Equation.DSMT4" ShapeID="_x0000_i1027" DrawAspect="Content" ObjectID="_1691838096" r:id="rId13"/>
        </w:objec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1E6754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28" type="#_x0000_t75" style="width:42.5pt;height:15pt" o:ole="">
            <v:imagedata r:id="rId14" o:title=""/>
          </v:shape>
          <o:OLEObject Type="Embed" ProgID="Equation.DSMT4" ShapeID="_x0000_i1028" DrawAspect="Content" ObjectID="_1691838097" r:id="rId15"/>
        </w:objec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lastRenderedPageBreak/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1E675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E6754" w:rsidRPr="001E6754" w:rsidRDefault="001E6754" w:rsidP="001E675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E6754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>Повторение.</w:t>
      </w:r>
      <w:r w:rsidRPr="001E675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E6754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1E6754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1E6754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1E6754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1E6754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1E6754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lastRenderedPageBreak/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E6754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>компланарные</w:t>
      </w:r>
      <w:proofErr w:type="spellEnd"/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екторы.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1E6754" w:rsidRPr="001E6754" w:rsidRDefault="001E6754" w:rsidP="001E6754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E6754" w:rsidRPr="001E6754" w:rsidRDefault="001E6754" w:rsidP="001E675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E6754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sz w:val="24"/>
          <w:szCs w:val="24"/>
        </w:rPr>
      </w:pPr>
      <w:r w:rsidRPr="001E6754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1E6754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1E6754">
        <w:rPr>
          <w:rFonts w:ascii="Times New Roman" w:hAnsi="Times New Roman" w:cs="Times New Roman"/>
          <w:sz w:val="24"/>
          <w:szCs w:val="24"/>
        </w:rPr>
        <w:t xml:space="preserve">. </w:t>
      </w:r>
      <w:r w:rsidRPr="001E6754">
        <w:rPr>
          <w:rFonts w:ascii="Times New Roman" w:hAnsi="Times New Roman" w:cs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1E6754">
        <w:rPr>
          <w:rFonts w:ascii="Times New Roman" w:hAnsi="Times New Roman" w:cs="Times New Roman"/>
          <w:sz w:val="24"/>
          <w:szCs w:val="24"/>
        </w:rPr>
        <w:t xml:space="preserve"> </w:t>
      </w:r>
      <w:r w:rsidRPr="001E6754">
        <w:rPr>
          <w:rFonts w:ascii="Times New Roman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1E675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E6754" w:rsidRPr="001E6754" w:rsidRDefault="001E6754" w:rsidP="001E6754">
      <w:pPr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1E675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1E6754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F36BBB" w:rsidRPr="00F36BBB" w:rsidRDefault="00C14765" w:rsidP="00C147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Тематическое планирование. 10 класс. </w:t>
      </w:r>
    </w:p>
    <w:p w:rsidR="00927529" w:rsidRPr="00F36BBB" w:rsidRDefault="00C14765" w:rsidP="00C147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.</w:t>
      </w:r>
    </w:p>
    <w:tbl>
      <w:tblPr>
        <w:tblStyle w:val="ab"/>
        <w:tblW w:w="0" w:type="auto"/>
        <w:tblLook w:val="04A0"/>
      </w:tblPr>
      <w:tblGrid>
        <w:gridCol w:w="607"/>
        <w:gridCol w:w="5207"/>
        <w:gridCol w:w="2195"/>
        <w:gridCol w:w="1845"/>
      </w:tblGrid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2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195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функции </w:t>
            </w:r>
          </w:p>
        </w:tc>
        <w:tc>
          <w:tcPr>
            <w:tcW w:w="2195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 xml:space="preserve">Тригонометрические функции  </w:t>
            </w:r>
          </w:p>
        </w:tc>
        <w:tc>
          <w:tcPr>
            <w:tcW w:w="2195" w:type="dxa"/>
            <w:vAlign w:val="center"/>
          </w:tcPr>
          <w:p w:rsidR="001E6754" w:rsidRPr="001E6754" w:rsidRDefault="00D16DA3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 xml:space="preserve">Тригонометрические  уравнения </w:t>
            </w:r>
          </w:p>
        </w:tc>
        <w:tc>
          <w:tcPr>
            <w:tcW w:w="2195" w:type="dxa"/>
            <w:vAlign w:val="center"/>
          </w:tcPr>
          <w:p w:rsidR="001E6754" w:rsidRPr="001E6754" w:rsidRDefault="00D16DA3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FD376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тригонометрических выражений </w:t>
            </w:r>
          </w:p>
        </w:tc>
        <w:tc>
          <w:tcPr>
            <w:tcW w:w="2195" w:type="dxa"/>
            <w:vAlign w:val="center"/>
          </w:tcPr>
          <w:p w:rsidR="001E6754" w:rsidRPr="001E6754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 </w:t>
            </w:r>
          </w:p>
        </w:tc>
        <w:tc>
          <w:tcPr>
            <w:tcW w:w="2195" w:type="dxa"/>
            <w:vAlign w:val="center"/>
          </w:tcPr>
          <w:p w:rsidR="001E6754" w:rsidRPr="001E6754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195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6754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45" w:type="dxa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1E6754" w:rsidRPr="001E6754" w:rsidTr="001E6754">
        <w:tc>
          <w:tcPr>
            <w:tcW w:w="607" w:type="dxa"/>
            <w:vAlign w:val="center"/>
          </w:tcPr>
          <w:p w:rsidR="001E6754" w:rsidRPr="001E6754" w:rsidRDefault="001E6754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07" w:type="dxa"/>
          </w:tcPr>
          <w:p w:rsidR="001E6754" w:rsidRPr="001E6754" w:rsidRDefault="001E6754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2195" w:type="dxa"/>
            <w:vAlign w:val="center"/>
          </w:tcPr>
          <w:p w:rsidR="001E6754" w:rsidRPr="001E6754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845" w:type="dxa"/>
          </w:tcPr>
          <w:p w:rsidR="001E6754" w:rsidRPr="001E6754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604675" w:rsidRDefault="00604675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37BA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Тематическое планирование. 10 класс. Геометрия</w:t>
      </w:r>
    </w:p>
    <w:tbl>
      <w:tblPr>
        <w:tblStyle w:val="ab"/>
        <w:tblW w:w="10632" w:type="dxa"/>
        <w:tblInd w:w="-885" w:type="dxa"/>
        <w:tblLook w:val="04A0"/>
      </w:tblPr>
      <w:tblGrid>
        <w:gridCol w:w="993"/>
        <w:gridCol w:w="4820"/>
        <w:gridCol w:w="2410"/>
        <w:gridCol w:w="2409"/>
      </w:tblGrid>
      <w:tr w:rsidR="00737BAB" w:rsidTr="000D1BEA">
        <w:tc>
          <w:tcPr>
            <w:tcW w:w="993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82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41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едение</w:t>
            </w:r>
          </w:p>
        </w:tc>
        <w:tc>
          <w:tcPr>
            <w:tcW w:w="241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(входной контроль)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 и плоскостей</w:t>
            </w:r>
          </w:p>
        </w:tc>
        <w:tc>
          <w:tcPr>
            <w:tcW w:w="241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409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2410" w:type="dxa"/>
          </w:tcPr>
          <w:p w:rsidR="00737BAB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гранники</w:t>
            </w:r>
          </w:p>
        </w:tc>
        <w:tc>
          <w:tcPr>
            <w:tcW w:w="241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C32E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09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C32EF" w:rsidTr="000D1BEA">
        <w:tc>
          <w:tcPr>
            <w:tcW w:w="993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41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09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C32EF" w:rsidTr="000D1BEA">
        <w:tc>
          <w:tcPr>
            <w:tcW w:w="993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2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ведения из планиметрии</w:t>
            </w:r>
          </w:p>
        </w:tc>
        <w:tc>
          <w:tcPr>
            <w:tcW w:w="241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09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7C32EF" w:rsidTr="000D1BEA">
        <w:tc>
          <w:tcPr>
            <w:tcW w:w="993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0" w:type="dxa"/>
            <w:vAlign w:val="center"/>
          </w:tcPr>
          <w:p w:rsidR="007C32EF" w:rsidRDefault="007C32EF" w:rsidP="000D1BE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241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409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F36BB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 xml:space="preserve">Тематическое планирование. 11 класс. </w:t>
      </w:r>
    </w:p>
    <w:p w:rsidR="00737BA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.</w:t>
      </w:r>
    </w:p>
    <w:tbl>
      <w:tblPr>
        <w:tblStyle w:val="ab"/>
        <w:tblW w:w="0" w:type="auto"/>
        <w:tblLook w:val="04A0"/>
      </w:tblPr>
      <w:tblGrid>
        <w:gridCol w:w="612"/>
        <w:gridCol w:w="4846"/>
        <w:gridCol w:w="2219"/>
        <w:gridCol w:w="1894"/>
      </w:tblGrid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846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Количество уроков контроля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Степени и корни. Степенные функции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Показательная и логарифмическая функции</w:t>
            </w:r>
          </w:p>
        </w:tc>
        <w:tc>
          <w:tcPr>
            <w:tcW w:w="2219" w:type="dxa"/>
            <w:vAlign w:val="center"/>
          </w:tcPr>
          <w:p w:rsidR="00604675" w:rsidRPr="00604675" w:rsidRDefault="000D1616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 w:rsidRPr="00604675">
              <w:rPr>
                <w:rFonts w:ascii="Times New Roman" w:hAnsi="Times New Roman" w:cs="Times New Roman"/>
                <w:sz w:val="24"/>
                <w:szCs w:val="24"/>
              </w:rPr>
              <w:t xml:space="preserve"> и интеграл</w:t>
            </w:r>
          </w:p>
        </w:tc>
        <w:tc>
          <w:tcPr>
            <w:tcW w:w="2219" w:type="dxa"/>
            <w:vAlign w:val="center"/>
          </w:tcPr>
          <w:p w:rsidR="00604675" w:rsidRPr="00604675" w:rsidRDefault="000D1616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Элементы математической статистики, комбинаторики и теории вероятностей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. Системы уравнений и неравенств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4675" w:rsidRPr="00604675" w:rsidTr="00564F49">
        <w:tc>
          <w:tcPr>
            <w:tcW w:w="612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46" w:type="dxa"/>
          </w:tcPr>
          <w:p w:rsidR="00604675" w:rsidRPr="00604675" w:rsidRDefault="00604675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2219" w:type="dxa"/>
            <w:vAlign w:val="center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894" w:type="dxa"/>
          </w:tcPr>
          <w:p w:rsidR="00604675" w:rsidRPr="00604675" w:rsidRDefault="00604675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0467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737BAB" w:rsidRDefault="00737BAB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93BF8" w:rsidRDefault="00093BF8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37BA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Тематическое планирование. 11 класс. Геометрия.</w:t>
      </w:r>
    </w:p>
    <w:tbl>
      <w:tblPr>
        <w:tblStyle w:val="ab"/>
        <w:tblW w:w="10632" w:type="dxa"/>
        <w:tblInd w:w="-885" w:type="dxa"/>
        <w:tblLook w:val="04A0"/>
      </w:tblPr>
      <w:tblGrid>
        <w:gridCol w:w="993"/>
        <w:gridCol w:w="4820"/>
        <w:gridCol w:w="2410"/>
        <w:gridCol w:w="2409"/>
      </w:tblGrid>
      <w:tr w:rsidR="00737BAB" w:rsidTr="00F73EFE">
        <w:tc>
          <w:tcPr>
            <w:tcW w:w="993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</w:t>
            </w:r>
          </w:p>
        </w:tc>
        <w:tc>
          <w:tcPr>
            <w:tcW w:w="482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41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1(входной контроль)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ы тел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0" w:type="dxa"/>
            <w:vAlign w:val="center"/>
          </w:tcPr>
          <w:p w:rsidR="00F73EFE" w:rsidRDefault="00F73EFE" w:rsidP="000D1BE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2410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409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0D1BEA" w:rsidRDefault="000D1BEA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C34FD" w:rsidRDefault="000C34FD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Pr="00F36BBB" w:rsidRDefault="000D1BEA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44744624"/>
      <w:r w:rsidRPr="00F36BBB">
        <w:rPr>
          <w:rFonts w:ascii="Times New Roman" w:hAnsi="Times New Roman" w:cs="Times New Roman"/>
          <w:b/>
          <w:bCs/>
          <w:sz w:val="28"/>
          <w:szCs w:val="28"/>
        </w:rPr>
        <w:t>Календарное планирование.</w:t>
      </w:r>
    </w:p>
    <w:p w:rsidR="000D1BEA" w:rsidRPr="00F36BBB" w:rsidRDefault="000D1BEA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 10 класс</w:t>
      </w:r>
      <w:r w:rsidR="0060467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bookmarkEnd w:id="0"/>
    <w:p w:rsidR="00E35CEA" w:rsidRDefault="00E35CEA" w:rsidP="00F43CF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10399" w:type="dxa"/>
        <w:tblInd w:w="-606" w:type="dxa"/>
        <w:tblLayout w:type="fixed"/>
        <w:tblLook w:val="0000"/>
      </w:tblPr>
      <w:tblGrid>
        <w:gridCol w:w="1138"/>
        <w:gridCol w:w="5485"/>
        <w:gridCol w:w="878"/>
        <w:gridCol w:w="1577"/>
        <w:gridCol w:w="1321"/>
      </w:tblGrid>
      <w:tr w:rsidR="006A533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>/</w:t>
            </w:r>
            <w:proofErr w:type="spellStart"/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ланируемая дата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актическая дата</w:t>
            </w:r>
          </w:p>
        </w:tc>
      </w:tr>
      <w:tr w:rsidR="006A533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83F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артовый контроль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B3400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0B3400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83F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ие числовой функции и способы её зада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F3110B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0B3400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83F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войства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F3110B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0B3400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иодические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83F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братная функц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F3110B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0B3400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DB727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Числовая окружность</w:t>
            </w:r>
            <w:proofErr w:type="gramStart"/>
            <w:r w:rsidR="004A283F">
              <w:rPr>
                <w:rFonts w:ascii="Times New Roman" w:hAnsi="Times New Roman" w:cs="Times New Roman"/>
                <w:sz w:val="24"/>
                <w:szCs w:val="24"/>
              </w:rPr>
              <w:t xml:space="preserve">.. </w:t>
            </w:r>
            <w:proofErr w:type="gramEnd"/>
            <w:r w:rsidR="004A283F">
              <w:rPr>
                <w:rFonts w:ascii="Times New Roman" w:hAnsi="Times New Roman" w:cs="Times New Roman"/>
                <w:sz w:val="24"/>
                <w:szCs w:val="24"/>
              </w:rPr>
              <w:t>Введение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F3110B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0B3400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Числовая окруж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Числовая окружность на координатной плоскост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нус, косинус. Свойства синуса и косинус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нус, косинус. Свойства синуса и косинус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нус, косинус. Свойства синуса и косинус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ангенс и котангенс. Свойства тангенса и котангенс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ангенс и котангенс. Свойства тангенса и котангенс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921.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углового аргумент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углового аргумент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0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Default="00DB7277" w:rsidP="004A2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 по теме: «Числовая окружность. Синус, косинус, тангенс, котангенс. Основные понятия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6.10.</w:t>
            </w:r>
            <w:r w:rsidR="00D10B0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rPr>
          <w:trHeight w:val="287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я 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, ее свойства 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я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, ее свойств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Периодичность функций   у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Периодичность функций   у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rPr>
          <w:trHeight w:val="402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rPr>
          <w:trHeight w:val="402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rPr>
          <w:trHeight w:val="402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rPr>
          <w:trHeight w:val="402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и 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, их свойства</w:t>
            </w:r>
            <w:proofErr w:type="gram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и 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,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, их свойства</w:t>
            </w:r>
            <w:proofErr w:type="gram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Графики функций  у =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x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    и    у =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.     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0.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0B3400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 по теме «Графики тригонометрических функ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ц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ий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D10B0C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D10B0C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7.10.</w:t>
            </w:r>
            <w:r w:rsidR="00D10B0C"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0B3400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340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0B3400" w:rsidRDefault="000B3400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3400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абота над ошибкам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D10B0C" w:rsidRDefault="000B3400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262626" w:themeColor="text1" w:themeTint="D9"/>
                <w:sz w:val="24"/>
                <w:szCs w:val="24"/>
              </w:rPr>
            </w:pPr>
            <w:r w:rsidRPr="00D10B0C">
              <w:rPr>
                <w:rFonts w:ascii="Times New Roman" w:hAnsi="Times New Roman" w:cs="Times New Roman"/>
                <w:color w:val="262626" w:themeColor="text1" w:themeTint="D9"/>
                <w:sz w:val="24"/>
                <w:szCs w:val="24"/>
              </w:rPr>
              <w:t>29.10.</w:t>
            </w:r>
            <w:r w:rsidR="00D10B0C">
              <w:rPr>
                <w:rFonts w:ascii="Times New Roman" w:hAnsi="Times New Roman" w:cs="Times New Roman"/>
                <w:color w:val="262626" w:themeColor="text1" w:themeTint="D9"/>
                <w:sz w:val="24"/>
                <w:szCs w:val="24"/>
              </w:rPr>
              <w:t>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7277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Default="00DB7277" w:rsidP="004A283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E6F48" w:rsidP="004A283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Тригонометрические уравнения </w:t>
            </w:r>
            <w:r w:rsidR="001044A0">
              <w:rPr>
                <w:rFonts w:ascii="Times New Roman" w:hAnsi="Times New Roman" w:cs="Times New Roman"/>
                <w:b/>
                <w:sz w:val="24"/>
                <w:szCs w:val="24"/>
              </w:rPr>
              <w:t>24 час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B7277" w:rsidRPr="006A5337" w:rsidRDefault="00DB7277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7277" w:rsidRPr="006A5337" w:rsidRDefault="00DB7277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е представления о решении простейших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ые представления о решении простейших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Арккосинус. Решение уравнения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я 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я 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Арксинус. Решение уравнения 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я  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я  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4A283F">
            <w:pPr>
              <w:snapToGrid w:val="0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4A283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D203A6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Арктангенс и арккотангенс.  Решение уравнения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83F" w:rsidRPr="006A5337" w:rsidRDefault="00F3110B" w:rsidP="004A28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83F" w:rsidRPr="006A5337" w:rsidRDefault="00D10B0C" w:rsidP="004A283F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83F" w:rsidRPr="006A5337" w:rsidRDefault="004A283F" w:rsidP="004A283F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Арктангенс и арккотангенс.  Решение уравнения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Арктангенс и арккотангенс.  Решение уравнения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</w:t>
            </w:r>
            <w:proofErr w:type="spell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2E7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22E7F" w:rsidRPr="006A5337" w:rsidRDefault="00D10B0C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1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3A6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днородные тригонометрические уравне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203A6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D203A6" w:rsidRPr="006A5337" w:rsidRDefault="00D10B0C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512615">
              <w:rPr>
                <w:rFonts w:ascii="Times New Roman" w:hAnsi="Times New Roman" w:cs="Times New Roman"/>
                <w:sz w:val="24"/>
                <w:szCs w:val="24"/>
              </w:rPr>
              <w:t>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203A6" w:rsidRPr="006A5337" w:rsidRDefault="00D203A6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2E7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днородные тригонометрические уравне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22E7F" w:rsidRPr="006A5337" w:rsidRDefault="00512615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днородные тригонометрические уравне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D10B0C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12615">
              <w:rPr>
                <w:rFonts w:ascii="Times New Roman" w:hAnsi="Times New Roman" w:cs="Times New Roman"/>
                <w:sz w:val="24"/>
                <w:szCs w:val="24"/>
              </w:rPr>
              <w:t>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2E7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322E7F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044A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остейших тригонометрических неравенст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22E7F" w:rsidRPr="006A5337" w:rsidRDefault="00512615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D10B0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22E7F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1044A0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остейших тригонометрических неравенст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2E7F" w:rsidRPr="006A5337" w:rsidRDefault="00F3110B" w:rsidP="00D203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22E7F" w:rsidRPr="006A5337" w:rsidRDefault="00512615" w:rsidP="00D203A6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2E7F" w:rsidRPr="006A5337" w:rsidRDefault="00322E7F" w:rsidP="00D203A6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остейших тригонометрических неравенст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остейших тригонометрических неравенст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 Решение простейших тригонометрических уравнений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 по теме: «Решение простейших тригонометрических уравнений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7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Default="001044A0" w:rsidP="001044A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DE6F48" w:rsidP="001044A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6F48">
              <w:rPr>
                <w:rFonts w:ascii="Times New Roman" w:hAnsi="Times New Roman" w:cs="Times New Roman"/>
                <w:b/>
                <w:sz w:val="28"/>
                <w:szCs w:val="28"/>
              </w:rPr>
              <w:t>Преобразование тригонометрических выражени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1044A0">
              <w:rPr>
                <w:rFonts w:ascii="Times New Roman" w:hAnsi="Times New Roman" w:cs="Times New Roman"/>
                <w:b/>
                <w:sz w:val="24"/>
                <w:szCs w:val="24"/>
              </w:rPr>
              <w:t>25 час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1044A0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01507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нус и косинус суммы аргумент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D399C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D399C" w:rsidRPr="006A5337" w:rsidRDefault="0001507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D399C" w:rsidRPr="006A5337" w:rsidRDefault="00AD399C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нус и косинус суммы аргумент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D399C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D399C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D399C" w:rsidRPr="006A5337" w:rsidRDefault="00AD399C" w:rsidP="001044A0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01507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нус и косинус  разности аргумент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44A0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01507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44A0" w:rsidRPr="006A5337" w:rsidRDefault="00F3110B" w:rsidP="001044A0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044A0" w:rsidRPr="006A5337" w:rsidRDefault="00512615" w:rsidP="001044A0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2.21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44A0" w:rsidRPr="006A5337" w:rsidRDefault="001044A0" w:rsidP="001044A0">
            <w:pPr>
              <w:snapToGrid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понижения степен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понижения степен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сумм тригонометрических функций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изведение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сумм тригоно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ических функций в произведение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произведений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тригоно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ических функций в сумму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произведений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тригоно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ических функций в сумму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по теме: «Формулы тригонометрии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952F9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6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7434D0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34D0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Работа над ошибками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512615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512615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26.</w:t>
            </w:r>
            <w:r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015070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sinx</w:t>
            </w:r>
            <w:proofErr w:type="spellEnd"/>
            <w:r w:rsidRPr="00015070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osx</w:t>
            </w:r>
            <w:proofErr w:type="spellEnd"/>
            <w:r w:rsidRPr="000150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 виду</w:t>
            </w:r>
            <w:r w:rsidRPr="000150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sin</w:t>
            </w:r>
            <w:proofErr w:type="spellEnd"/>
            <w:r w:rsidRPr="000150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15070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015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015070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sinx</w:t>
            </w:r>
            <w:proofErr w:type="spellEnd"/>
            <w:r w:rsidRPr="00015070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osx</w:t>
            </w:r>
            <w:proofErr w:type="spellEnd"/>
            <w:r w:rsidRPr="000150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 виду</w:t>
            </w:r>
            <w:r w:rsidRPr="000150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sin</w:t>
            </w:r>
            <w:proofErr w:type="spellEnd"/>
            <w:r w:rsidRPr="000150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15070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0150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7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3110B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 продолжение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3110B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 продолжение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3110B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 продолжение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3110B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 продолжение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й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должение)</w:t>
            </w:r>
            <w:r w:rsidR="00F3110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всех  видов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Преобразование тригонометрических выражений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97903" w:rsidRDefault="00185FAD" w:rsidP="00185FA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790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 по теме: « Преобразование тригонометрических выражений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952F9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5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7434D0" w:rsidRDefault="00185FAD" w:rsidP="00185FA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7434D0" w:rsidRDefault="00185FAD" w:rsidP="00185FA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7434D0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7434D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 О И З В О Д Н А Я  38 часов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85FAD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  <w:p w:rsidR="00185FAD" w:rsidRPr="006A5337" w:rsidRDefault="00185FAD" w:rsidP="00185FA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(определение, примеры, свойства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FAD" w:rsidRPr="006A5337" w:rsidRDefault="00F3110B" w:rsidP="00185FA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85FAD" w:rsidRPr="006A5337" w:rsidRDefault="00185FAD" w:rsidP="00185FAD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FAD" w:rsidRPr="006A5337" w:rsidRDefault="00185FAD" w:rsidP="00185F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(определение, примеры, свойства)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дел числовой последовательности: понятие предела последовательност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дел числовой последовательности: понятие предела последовательност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ел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ел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ие производной: задачи, приводящие к понятию производно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ие производной, ее геометрический и физический смыс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ие производной, ее геометрический и физический смыс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Алгоритм отыскания производно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: формулы дифференцирова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: формулы дифференцирова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: формулы дифференцирования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: нахождение производных суммы, произведения, частного функций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: нахождение производных суммы, произведения, частного функций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F2121C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2</w:t>
            </w:r>
            <w:r w:rsidRPr="00F2121C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: нахождение производных суммы, произведения, частного функций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23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сложной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81B98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1B98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Default="006952F9" w:rsidP="006952F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сложной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81B98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1B98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сложной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Производная. Правила и формулы дифференцирования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30.03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 графику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3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 графику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Алгоритм составления уравнения касательной к графику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 для исследования функций на монотонность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 для исследования функций на монотонность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 для исследования функций на монотонность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Точки экстремума функции и их отыскание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: особо важные точк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: особо важные точк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 по теме «Применение производной для построения графиков функций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5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ационарные, критические точки, точки экстремума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тыскание наибольшего и наименьшего значений непрерывной функции на промежутке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тыскание наибольшего и наименьшего значений непрерывной функции на промежутке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авила отыскания наибольших и наименьших знач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Задачи на отыскание наибольшего и наименьшего значений величин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задач на отыскание наибольшего и наименьшего значений величин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 по теме «Применение производной для отыскания наибольших и наименьших величин»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7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 В Т О Р Е Н И Е  18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4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7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Вычисления производных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исследования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исследования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исследования функций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-138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P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952F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25.05.22</w:t>
            </w:r>
          </w:p>
          <w:p w:rsidR="006952F9" w:rsidRPr="006A5337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2F9" w:rsidRPr="006A5337" w:rsidTr="00564F49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-140</w:t>
            </w:r>
          </w:p>
        </w:tc>
        <w:tc>
          <w:tcPr>
            <w:tcW w:w="54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</w:p>
          <w:p w:rsidR="006952F9" w:rsidRPr="006A5337" w:rsidRDefault="006952F9" w:rsidP="006952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ые уроки по курсу 10 класса.</w:t>
            </w:r>
          </w:p>
        </w:tc>
        <w:tc>
          <w:tcPr>
            <w:tcW w:w="8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952F9" w:rsidRPr="006A5337" w:rsidRDefault="00F3110B" w:rsidP="006952F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5.22</w:t>
            </w:r>
          </w:p>
          <w:p w:rsidR="006952F9" w:rsidRDefault="006952F9" w:rsidP="006952F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5.22</w:t>
            </w: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952F9" w:rsidRPr="006A5337" w:rsidRDefault="006952F9" w:rsidP="006952F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1BEA" w:rsidRDefault="000D1BEA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66B61" w:rsidRDefault="00666B61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Pr="00604675" w:rsidRDefault="002C0C98" w:rsidP="002C0C9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4675">
        <w:rPr>
          <w:rFonts w:ascii="Times New Roman" w:hAnsi="Times New Roman" w:cs="Times New Roman"/>
          <w:b/>
          <w:sz w:val="28"/>
          <w:szCs w:val="28"/>
        </w:rPr>
        <w:t>Календарное планирование.</w:t>
      </w:r>
    </w:p>
    <w:p w:rsidR="002C0C98" w:rsidRPr="00604675" w:rsidRDefault="002C0C98" w:rsidP="002C0C9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4675">
        <w:rPr>
          <w:rFonts w:ascii="Times New Roman" w:hAnsi="Times New Roman" w:cs="Times New Roman"/>
          <w:b/>
          <w:sz w:val="28"/>
          <w:szCs w:val="28"/>
        </w:rPr>
        <w:t>Геометрия 10 класс</w:t>
      </w:r>
    </w:p>
    <w:tbl>
      <w:tblPr>
        <w:tblStyle w:val="ab"/>
        <w:tblW w:w="0" w:type="auto"/>
        <w:tblInd w:w="-459" w:type="dxa"/>
        <w:tblLook w:val="04A0"/>
      </w:tblPr>
      <w:tblGrid>
        <w:gridCol w:w="679"/>
        <w:gridCol w:w="4009"/>
        <w:gridCol w:w="1365"/>
        <w:gridCol w:w="1966"/>
        <w:gridCol w:w="2294"/>
      </w:tblGrid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00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сов</w:t>
            </w:r>
          </w:p>
        </w:tc>
        <w:tc>
          <w:tcPr>
            <w:tcW w:w="1966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294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F3110B" w:rsidRPr="007C32EF" w:rsidTr="00F3110B">
        <w:tc>
          <w:tcPr>
            <w:tcW w:w="679" w:type="dxa"/>
            <w:vAlign w:val="center"/>
          </w:tcPr>
          <w:p w:rsidR="00F3110B" w:rsidRPr="007C32EF" w:rsidRDefault="00F3110B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09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Введение. Стартовый контроль, 5ч</w:t>
            </w:r>
          </w:p>
        </w:tc>
        <w:tc>
          <w:tcPr>
            <w:tcW w:w="1365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66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94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Аксиомы стереометрии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сиомы стереометрии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.21 16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RPr="007C32EF" w:rsidTr="00F3110B">
        <w:tc>
          <w:tcPr>
            <w:tcW w:w="679" w:type="dxa"/>
            <w:vAlign w:val="center"/>
          </w:tcPr>
          <w:p w:rsidR="00F3110B" w:rsidRPr="007C32EF" w:rsidRDefault="00F3110B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09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Параллельность прямых и плоскостей, 16ч</w:t>
            </w:r>
          </w:p>
        </w:tc>
        <w:tc>
          <w:tcPr>
            <w:tcW w:w="1365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66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94" w:type="dxa"/>
          </w:tcPr>
          <w:p w:rsidR="00F3110B" w:rsidRPr="007C32EF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е в пространстве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трёх прямых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009" w:type="dxa"/>
          </w:tcPr>
          <w:p w:rsidR="00F3110B" w:rsidRDefault="00F3110B" w:rsidP="00F529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ы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оронами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ямыми</w:t>
            </w:r>
            <w:proofErr w:type="gramEnd"/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араллельность прямой и плоскости»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RPr="00F5291E" w:rsidTr="00F3110B">
        <w:tc>
          <w:tcPr>
            <w:tcW w:w="679" w:type="dxa"/>
            <w:vAlign w:val="center"/>
          </w:tcPr>
          <w:p w:rsidR="00F3110B" w:rsidRPr="00F5291E" w:rsidRDefault="00F3110B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3</w:t>
            </w:r>
          </w:p>
        </w:tc>
        <w:tc>
          <w:tcPr>
            <w:tcW w:w="4009" w:type="dxa"/>
          </w:tcPr>
          <w:p w:rsidR="00F3110B" w:rsidRPr="00753951" w:rsidRDefault="00F3110B" w:rsidP="007C32EF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5395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Контрольная работа №1 «Параллельность </w:t>
            </w:r>
            <w:proofErr w:type="gramStart"/>
            <w:r w:rsidRPr="0075395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прямых</w:t>
            </w:r>
            <w:proofErr w:type="gramEnd"/>
            <w:r w:rsidRPr="0075395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, прямой и плоскости»</w:t>
            </w:r>
          </w:p>
        </w:tc>
        <w:tc>
          <w:tcPr>
            <w:tcW w:w="1365" w:type="dxa"/>
          </w:tcPr>
          <w:p w:rsidR="00F3110B" w:rsidRPr="007054E7" w:rsidRDefault="00F3110B" w:rsidP="007C32EF">
            <w:pPr>
              <w:jc w:val="both"/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Pr="007054E7" w:rsidRDefault="00F3110B" w:rsidP="007C32EF">
            <w:pPr>
              <w:jc w:val="both"/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</w:pPr>
            <w:r w:rsidRPr="007054E7"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14.10.21</w:t>
            </w:r>
          </w:p>
        </w:tc>
        <w:tc>
          <w:tcPr>
            <w:tcW w:w="2294" w:type="dxa"/>
          </w:tcPr>
          <w:p w:rsidR="00F3110B" w:rsidRPr="00F5291E" w:rsidRDefault="00F3110B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лоскости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траэдр 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араллелепипед 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-19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1.21     11.11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009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араллельность в пространстве»</w:t>
            </w:r>
          </w:p>
        </w:tc>
        <w:tc>
          <w:tcPr>
            <w:tcW w:w="1365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1.21</w:t>
            </w:r>
          </w:p>
        </w:tc>
        <w:tc>
          <w:tcPr>
            <w:tcW w:w="2294" w:type="dxa"/>
          </w:tcPr>
          <w:p w:rsidR="00F3110B" w:rsidRDefault="00F3110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RPr="00F5291E" w:rsidTr="00F3110B">
        <w:tc>
          <w:tcPr>
            <w:tcW w:w="679" w:type="dxa"/>
            <w:vAlign w:val="center"/>
          </w:tcPr>
          <w:p w:rsidR="00F3110B" w:rsidRPr="00F5291E" w:rsidRDefault="00F3110B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5291E"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</w:p>
        </w:tc>
        <w:tc>
          <w:tcPr>
            <w:tcW w:w="4009" w:type="dxa"/>
          </w:tcPr>
          <w:p w:rsidR="00F3110B" w:rsidRPr="00753951" w:rsidRDefault="00F3110B" w:rsidP="007C32EF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5395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2 «Параллельность плоскостей»</w:t>
            </w:r>
          </w:p>
        </w:tc>
        <w:tc>
          <w:tcPr>
            <w:tcW w:w="1365" w:type="dxa"/>
          </w:tcPr>
          <w:p w:rsidR="00F3110B" w:rsidRPr="007054E7" w:rsidRDefault="00F3110B" w:rsidP="007C32EF">
            <w:pPr>
              <w:jc w:val="both"/>
              <w:rPr>
                <w:rFonts w:ascii="Times New Roman" w:hAnsi="Times New Roman" w:cs="Times New Roman"/>
                <w:i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B0F0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Pr="007054E7" w:rsidRDefault="00F3110B" w:rsidP="007C32EF">
            <w:pPr>
              <w:jc w:val="both"/>
              <w:rPr>
                <w:rFonts w:ascii="Times New Roman" w:hAnsi="Times New Roman" w:cs="Times New Roman"/>
                <w:i/>
                <w:color w:val="00B0F0"/>
                <w:sz w:val="24"/>
                <w:szCs w:val="24"/>
              </w:rPr>
            </w:pPr>
            <w:r w:rsidRPr="007054E7">
              <w:rPr>
                <w:rFonts w:ascii="Times New Roman" w:hAnsi="Times New Roman" w:cs="Times New Roman"/>
                <w:i/>
                <w:color w:val="00B0F0"/>
                <w:sz w:val="24"/>
                <w:szCs w:val="24"/>
              </w:rPr>
              <w:t>18.11.21</w:t>
            </w:r>
          </w:p>
        </w:tc>
        <w:tc>
          <w:tcPr>
            <w:tcW w:w="2294" w:type="dxa"/>
          </w:tcPr>
          <w:p w:rsidR="00F3110B" w:rsidRPr="00F5291E" w:rsidRDefault="00F3110B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3110B" w:rsidRPr="00F5291E" w:rsidTr="00F3110B">
        <w:tc>
          <w:tcPr>
            <w:tcW w:w="679" w:type="dxa"/>
            <w:vAlign w:val="center"/>
          </w:tcPr>
          <w:p w:rsidR="00F3110B" w:rsidRPr="00F5291E" w:rsidRDefault="00F3110B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09" w:type="dxa"/>
          </w:tcPr>
          <w:p w:rsidR="00F3110B" w:rsidRPr="00F5291E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91E">
              <w:rPr>
                <w:rFonts w:ascii="Times New Roman" w:hAnsi="Times New Roman" w:cs="Times New Roman"/>
                <w:b/>
                <w:sz w:val="24"/>
                <w:szCs w:val="24"/>
              </w:rPr>
              <w:t>Перпендикулярность прямых и плоскостей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5291E">
              <w:rPr>
                <w:rFonts w:ascii="Times New Roman" w:hAnsi="Times New Roman" w:cs="Times New Roman"/>
                <w:b/>
                <w:sz w:val="24"/>
                <w:szCs w:val="24"/>
              </w:rPr>
              <w:t>17ч</w:t>
            </w:r>
          </w:p>
        </w:tc>
        <w:tc>
          <w:tcPr>
            <w:tcW w:w="1365" w:type="dxa"/>
          </w:tcPr>
          <w:p w:rsidR="00F3110B" w:rsidRPr="00F5291E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66" w:type="dxa"/>
          </w:tcPr>
          <w:p w:rsidR="00F3110B" w:rsidRPr="00F5291E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94" w:type="dxa"/>
          </w:tcPr>
          <w:p w:rsidR="00F3110B" w:rsidRPr="00F5291E" w:rsidRDefault="00F3110B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е в пространстве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1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рямые, перпендикулярные к плоскости</w:t>
            </w:r>
            <w:proofErr w:type="gramEnd"/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1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прямой и плоскости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1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орем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ой, перпендикулярной к плоскости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 от точки до плоскости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о трёх перпендикулярах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угранный угол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двух плоскостей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.21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ёхгранный угол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1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гранный угол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1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-37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ерпендикулярность прямых и плоскостей»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01.22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.01.22</w:t>
            </w:r>
          </w:p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1.22 27.01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RPr="00E5617B" w:rsidTr="00F3110B">
        <w:tc>
          <w:tcPr>
            <w:tcW w:w="679" w:type="dxa"/>
            <w:vAlign w:val="center"/>
          </w:tcPr>
          <w:p w:rsidR="00F3110B" w:rsidRPr="00E5617B" w:rsidRDefault="00F3110B" w:rsidP="00BB679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5617B">
              <w:rPr>
                <w:rFonts w:ascii="Times New Roman" w:hAnsi="Times New Roman" w:cs="Times New Roman"/>
                <w:i/>
                <w:sz w:val="24"/>
                <w:szCs w:val="24"/>
              </w:rPr>
              <w:t>38</w:t>
            </w:r>
          </w:p>
        </w:tc>
        <w:tc>
          <w:tcPr>
            <w:tcW w:w="4009" w:type="dxa"/>
          </w:tcPr>
          <w:p w:rsidR="00F3110B" w:rsidRPr="00753951" w:rsidRDefault="00F3110B" w:rsidP="00BB6795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5395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3 «Перпендикулярность прямых и плоскостей»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Pr="00E5617B" w:rsidRDefault="00F3110B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1.02.22</w:t>
            </w:r>
          </w:p>
        </w:tc>
        <w:tc>
          <w:tcPr>
            <w:tcW w:w="2294" w:type="dxa"/>
          </w:tcPr>
          <w:p w:rsidR="00F3110B" w:rsidRPr="00E5617B" w:rsidRDefault="00F3110B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3110B" w:rsidRPr="00F73EFE" w:rsidTr="00F3110B">
        <w:tc>
          <w:tcPr>
            <w:tcW w:w="679" w:type="dxa"/>
            <w:vAlign w:val="center"/>
          </w:tcPr>
          <w:p w:rsidR="00F3110B" w:rsidRPr="00F73EFE" w:rsidRDefault="00F3110B" w:rsidP="00BB679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09" w:type="dxa"/>
          </w:tcPr>
          <w:p w:rsidR="00F3110B" w:rsidRPr="00F73EFE" w:rsidRDefault="00F3110B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3EFE">
              <w:rPr>
                <w:rFonts w:ascii="Times New Roman" w:hAnsi="Times New Roman" w:cs="Times New Roman"/>
                <w:b/>
                <w:sz w:val="24"/>
                <w:szCs w:val="24"/>
              </w:rPr>
              <w:t>Многогранники, 15ч</w:t>
            </w:r>
          </w:p>
        </w:tc>
        <w:tc>
          <w:tcPr>
            <w:tcW w:w="1365" w:type="dxa"/>
          </w:tcPr>
          <w:p w:rsidR="00F3110B" w:rsidRPr="00F73EFE" w:rsidRDefault="00F3110B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66" w:type="dxa"/>
          </w:tcPr>
          <w:p w:rsidR="00F3110B" w:rsidRPr="00F73EFE" w:rsidRDefault="00F3110B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94" w:type="dxa"/>
          </w:tcPr>
          <w:p w:rsidR="00F3110B" w:rsidRPr="00F73EFE" w:rsidRDefault="00F3110B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многогранника. Геометрическое тело. Теорема Эйлер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2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2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ранственная теорема Пифагор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2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-43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рамид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2.22 17.02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ая пирамид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2.02.22   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еченная пирамид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2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мметрия в пространстве</w:t>
            </w:r>
          </w:p>
        </w:tc>
        <w:tc>
          <w:tcPr>
            <w:tcW w:w="1365" w:type="dxa"/>
          </w:tcPr>
          <w:p w:rsidR="00F3110B" w:rsidRPr="00414CB1" w:rsidRDefault="00F3110B" w:rsidP="00BB6795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14C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правильного многогранник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3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3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9-52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7.03. 22.03 24.03</w:t>
            </w:r>
          </w:p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9.03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RPr="00F73EFE" w:rsidTr="00F3110B">
        <w:tc>
          <w:tcPr>
            <w:tcW w:w="679" w:type="dxa"/>
            <w:vAlign w:val="center"/>
          </w:tcPr>
          <w:p w:rsidR="00F3110B" w:rsidRPr="00F73EFE" w:rsidRDefault="00F3110B" w:rsidP="00BB679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73EFE">
              <w:rPr>
                <w:rFonts w:ascii="Times New Roman" w:hAnsi="Times New Roman" w:cs="Times New Roman"/>
                <w:i/>
                <w:sz w:val="24"/>
                <w:szCs w:val="24"/>
              </w:rPr>
              <w:t>53</w:t>
            </w:r>
          </w:p>
        </w:tc>
        <w:tc>
          <w:tcPr>
            <w:tcW w:w="4009" w:type="dxa"/>
          </w:tcPr>
          <w:p w:rsidR="00F3110B" w:rsidRPr="00753951" w:rsidRDefault="00F3110B" w:rsidP="00BB6795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75395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4 «Многогранники»</w:t>
            </w:r>
          </w:p>
        </w:tc>
        <w:tc>
          <w:tcPr>
            <w:tcW w:w="1365" w:type="dxa"/>
          </w:tcPr>
          <w:p w:rsidR="00F3110B" w:rsidRPr="00414CB1" w:rsidRDefault="00F3110B" w:rsidP="00BB6795">
            <w:pPr>
              <w:jc w:val="both"/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Pr="00414CB1" w:rsidRDefault="00F3110B" w:rsidP="00BB6795">
            <w:pPr>
              <w:jc w:val="both"/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</w:pPr>
            <w:r w:rsidRPr="00414CB1">
              <w:rPr>
                <w:rFonts w:ascii="Times New Roman" w:hAnsi="Times New Roman" w:cs="Times New Roman"/>
                <w:i/>
                <w:color w:val="0070C0"/>
                <w:sz w:val="24"/>
                <w:szCs w:val="24"/>
              </w:rPr>
              <w:t>31.03.22</w:t>
            </w:r>
          </w:p>
        </w:tc>
        <w:tc>
          <w:tcPr>
            <w:tcW w:w="2294" w:type="dxa"/>
          </w:tcPr>
          <w:p w:rsidR="00F3110B" w:rsidRPr="00F73EFE" w:rsidRDefault="00F3110B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-60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ведения из планиметрии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4-26.04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-68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4-24.05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5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110B" w:rsidTr="00F3110B">
        <w:trPr>
          <w:trHeight w:val="70"/>
        </w:trPr>
        <w:tc>
          <w:tcPr>
            <w:tcW w:w="679" w:type="dxa"/>
            <w:vAlign w:val="center"/>
          </w:tcPr>
          <w:p w:rsidR="00F3110B" w:rsidRDefault="00F3110B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4009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Заключительный урок курса</w:t>
            </w:r>
          </w:p>
        </w:tc>
        <w:tc>
          <w:tcPr>
            <w:tcW w:w="1365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5.22</w:t>
            </w:r>
          </w:p>
        </w:tc>
        <w:tc>
          <w:tcPr>
            <w:tcW w:w="2294" w:type="dxa"/>
          </w:tcPr>
          <w:p w:rsidR="00F3110B" w:rsidRDefault="00F3110B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Календарное планирование.</w:t>
      </w: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 11 класс</w:t>
      </w: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779" w:type="dxa"/>
        <w:tblInd w:w="-606" w:type="dxa"/>
        <w:tblLayout w:type="fixed"/>
        <w:tblLook w:val="0000"/>
      </w:tblPr>
      <w:tblGrid>
        <w:gridCol w:w="1138"/>
        <w:gridCol w:w="6239"/>
        <w:gridCol w:w="1577"/>
        <w:gridCol w:w="1825"/>
      </w:tblGrid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>/</w:t>
            </w:r>
            <w:proofErr w:type="spellStart"/>
            <w:r w:rsidRPr="006A5337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6A5337">
            <w:pPr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ланиру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е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роки</w:t>
            </w: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корретированны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роки</w:t>
            </w: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Степен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 и корни. Степенные функции,  </w:t>
            </w:r>
            <w:r w:rsidR="000D1616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-ой степени из действительного числ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-ой степени из действительного числ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m:oMath>
              <w:proofErr w:type="spellEnd"/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proofErr w:type="gram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и график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m:oMath>
              <w:proofErr w:type="spellEnd"/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proofErr w:type="gram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и график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m:oMath>
              <w:proofErr w:type="spellEnd"/>
              <m:rad>
                <m:ra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proofErr w:type="gramStart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их свойства и график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я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-ой степен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я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-ой степен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я </w:t>
            </w:r>
            <w:r w:rsidRPr="006A533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-ой степен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rPr>
          <w:trHeight w:val="287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. «Степени и корни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бобщение понятия о показателе степен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rPr>
          <w:trHeight w:val="402"/>
        </w:trPr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ая и логарифмическая функции, </w:t>
            </w:r>
            <w:r w:rsidR="000D1616"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каз</w:t>
            </w:r>
            <w:r w:rsidR="004E4ED7">
              <w:rPr>
                <w:rFonts w:ascii="Times New Roman" w:hAnsi="Times New Roman" w:cs="Times New Roman"/>
                <w:sz w:val="24"/>
                <w:szCs w:val="24"/>
              </w:rPr>
              <w:t>ательны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каз</w:t>
            </w:r>
            <w:r w:rsidR="004E4ED7">
              <w:rPr>
                <w:rFonts w:ascii="Times New Roman" w:hAnsi="Times New Roman" w:cs="Times New Roman"/>
                <w:sz w:val="24"/>
                <w:szCs w:val="24"/>
              </w:rPr>
              <w:t>ательны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каз</w:t>
            </w:r>
            <w:r w:rsidR="004E4ED7">
              <w:rPr>
                <w:rFonts w:ascii="Times New Roman" w:hAnsi="Times New Roman" w:cs="Times New Roman"/>
                <w:sz w:val="24"/>
                <w:szCs w:val="24"/>
              </w:rPr>
              <w:t>ательны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4ED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ные 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E4ED7" w:rsidRPr="006A5337" w:rsidRDefault="004E4ED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4ED7" w:rsidRPr="006A5337" w:rsidRDefault="004E4ED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4ED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ные 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E4ED7" w:rsidRPr="006A5337" w:rsidRDefault="004E4ED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4ED7" w:rsidRPr="006A5337" w:rsidRDefault="004E4ED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E4ED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 и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E4ED7" w:rsidRPr="006A5337" w:rsidRDefault="004E4ED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4ED7" w:rsidRPr="006A5337" w:rsidRDefault="004E4ED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2. «Показательные уравнения и неравенства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1616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D1616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D1616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616" w:rsidRPr="006A5337" w:rsidRDefault="000D1616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D1616" w:rsidRPr="006A5337" w:rsidRDefault="000D1616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4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4E4ED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Pr="006A5337" w:rsidRDefault="004A2A3B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4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E4ED7" w:rsidRPr="006A5337" w:rsidRDefault="004E4ED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Логарифмические уравнения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E4ED7" w:rsidRPr="006A5337" w:rsidRDefault="004E4ED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E4ED7" w:rsidRPr="006A5337" w:rsidRDefault="004E4ED7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3 «Логарифмические уравнения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1616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D1616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D1616" w:rsidRPr="006A5337" w:rsidRDefault="000D1616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D1616" w:rsidRPr="006A5337" w:rsidRDefault="000D1616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D1616" w:rsidRPr="006A5337" w:rsidRDefault="000D1616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ереход к новому основанию логарифм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ереход к новому основанию логарифм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Дифференцирование показательной и логарифмической функци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Дифференцирование показательной и логарифмической функци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Дифференцирование показательной и логарифмической функци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2A3B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A3B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A3B" w:rsidRPr="006A5337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: «Показательная и логарифмическая функция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A3B" w:rsidRPr="006A5337" w:rsidRDefault="004A2A3B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A3B" w:rsidRPr="006A5337" w:rsidRDefault="004A2A3B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4A2A3B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4-5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4 «Показательная и логарифмическая функции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</w:p>
        </w:tc>
      </w:tr>
      <w:tr w:rsidR="004A2A3B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A3B" w:rsidRDefault="004A2A3B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A2A3B" w:rsidRPr="004A2A3B" w:rsidRDefault="004A2A3B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2A3B">
              <w:rPr>
                <w:rFonts w:ascii="Times New Roman" w:hAnsi="Times New Roman" w:cs="Times New Roman"/>
                <w:sz w:val="24"/>
                <w:szCs w:val="24"/>
              </w:rPr>
              <w:t>Работа над ошибками контрольной работы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A2A3B" w:rsidRPr="006A5337" w:rsidRDefault="004A2A3B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A2A3B" w:rsidRPr="006A5337" w:rsidRDefault="004A2A3B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0D1616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интеграл,   </w:t>
            </w:r>
            <w:r w:rsidR="000D1616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40A5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определенный интегра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40A5E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40A5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40A5E" w:rsidRDefault="00640A5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определенный интегра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40A5E" w:rsidRPr="006A5337" w:rsidRDefault="00640A5E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40A5E" w:rsidRPr="006A5337" w:rsidRDefault="00640A5E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  <w:r w:rsidR="00640A5E">
              <w:rPr>
                <w:rFonts w:ascii="Times New Roman" w:hAnsi="Times New Roman" w:cs="Times New Roman"/>
                <w:sz w:val="24"/>
                <w:szCs w:val="24"/>
              </w:rPr>
              <w:t>. Задачи, приводящие к понятию определенного интеграл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  <w:r w:rsidR="00640A5E">
              <w:rPr>
                <w:rFonts w:ascii="Times New Roman" w:hAnsi="Times New Roman" w:cs="Times New Roman"/>
                <w:sz w:val="24"/>
                <w:szCs w:val="24"/>
              </w:rPr>
              <w:t>. Понятие определенного интеграла.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  <w:r w:rsidR="00640A5E">
              <w:rPr>
                <w:rFonts w:ascii="Times New Roman" w:hAnsi="Times New Roman" w:cs="Times New Roman"/>
                <w:sz w:val="24"/>
                <w:szCs w:val="24"/>
              </w:rPr>
              <w:t>. Формула Ньютона-Лейбниц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  <w:r w:rsidR="00640A5E">
              <w:rPr>
                <w:rFonts w:ascii="Times New Roman" w:hAnsi="Times New Roman" w:cs="Times New Roman"/>
                <w:sz w:val="24"/>
                <w:szCs w:val="24"/>
              </w:rPr>
              <w:t>. Формула Ньютона-Лейбниц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E71CAE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лощадей плоских фигур с помощью определенного интеграл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71CAE" w:rsidRPr="006A5337" w:rsidRDefault="00E71CAE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snapToGrid w:val="0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E71CAE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лощадей плоских фигур с помощью определенного интеграл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71CAE" w:rsidRPr="006A5337" w:rsidRDefault="00E71CAE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snapToGrid w:val="0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6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5. «</w:t>
            </w:r>
            <w:proofErr w:type="gramStart"/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Первообразная</w:t>
            </w:r>
            <w:proofErr w:type="gramEnd"/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определенный интеграл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математической статистики, комбин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орики и теории вероятностей,    </w:t>
            </w:r>
            <w:r w:rsidR="002666EF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атистическая обработка данных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атистическая обработка данных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татистическая обработка данных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остейшие вероятностные задач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остейшие вероятностные задач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Простейшие вероятностные задач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очетания и размещ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очетания и размещ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очетания и размещения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а бинома Ньютон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Формула бинома Ньютон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E71CAE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8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6 «Статистика, комбинаторика, теория вероятностей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. С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емы уравнений и неравенств, </w:t>
            </w:r>
            <w:r w:rsidR="00B671A4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6A5337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1CAE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с модулем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71CAE" w:rsidRPr="006A5337" w:rsidRDefault="00E71CAE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1CAE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с модулем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71CAE" w:rsidRPr="006A5337" w:rsidRDefault="00E71CAE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71A4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с модулем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71A4" w:rsidRPr="006A5337" w:rsidRDefault="00B671A4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1CAE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71CAE" w:rsidRDefault="00E71CAE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71CAE" w:rsidRPr="006A5337" w:rsidRDefault="00E71CAE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71CAE" w:rsidRPr="006A5337" w:rsidRDefault="00E71CAE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71A4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 и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71A4" w:rsidRPr="006A5337" w:rsidRDefault="00B671A4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71A4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 и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71A4" w:rsidRPr="006A5337" w:rsidRDefault="00B671A4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71A4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 и неравенства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71A4" w:rsidRPr="006A5337" w:rsidRDefault="00B671A4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71A4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71A4" w:rsidRPr="006A5337" w:rsidRDefault="00B671A4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параметрам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параметрам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параметрами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7 «Уравнения и неравенства»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="002666EF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A5337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-135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5337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A5337" w:rsidRPr="006A5337" w:rsidRDefault="006A5337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A5337" w:rsidRPr="006A5337" w:rsidRDefault="006A5337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71A4" w:rsidRPr="006A5337" w:rsidTr="006A5337">
        <w:tc>
          <w:tcPr>
            <w:tcW w:w="1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курсу</w:t>
            </w:r>
          </w:p>
        </w:tc>
        <w:tc>
          <w:tcPr>
            <w:tcW w:w="15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B671A4" w:rsidRPr="006A5337" w:rsidRDefault="00B671A4" w:rsidP="00564F49">
            <w:pPr>
              <w:snapToGrid w:val="0"/>
              <w:ind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671A4" w:rsidRPr="006A5337" w:rsidRDefault="00B671A4" w:rsidP="00564F49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17B43" w:rsidRDefault="00E17B43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Календарное планирование.</w:t>
      </w: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Геометрия. 11 класс</w:t>
      </w:r>
    </w:p>
    <w:tbl>
      <w:tblPr>
        <w:tblStyle w:val="ab"/>
        <w:tblW w:w="0" w:type="auto"/>
        <w:tblInd w:w="-459" w:type="dxa"/>
        <w:tblLook w:val="04A0"/>
      </w:tblPr>
      <w:tblGrid>
        <w:gridCol w:w="817"/>
        <w:gridCol w:w="5137"/>
        <w:gridCol w:w="1843"/>
        <w:gridCol w:w="2409"/>
      </w:tblGrid>
      <w:tr w:rsidR="002C0C98" w:rsidTr="007A4F78">
        <w:tc>
          <w:tcPr>
            <w:tcW w:w="817" w:type="dxa"/>
            <w:vAlign w:val="center"/>
          </w:tcPr>
          <w:p w:rsidR="002C0C98" w:rsidRDefault="002C0C9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137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43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409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2C0C98" w:rsidRPr="007A4F78" w:rsidTr="007A4F78">
        <w:tc>
          <w:tcPr>
            <w:tcW w:w="817" w:type="dxa"/>
            <w:vAlign w:val="center"/>
          </w:tcPr>
          <w:p w:rsidR="002C0C98" w:rsidRPr="007A4F78" w:rsidRDefault="002C0C98" w:rsidP="007A4F7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2C0C98" w:rsidRPr="007A4F78" w:rsidRDefault="007A4F7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b/>
                <w:sz w:val="24"/>
                <w:szCs w:val="24"/>
              </w:rPr>
              <w:t>Цилиндр, конус, шар, 17 ч</w:t>
            </w:r>
          </w:p>
        </w:tc>
        <w:tc>
          <w:tcPr>
            <w:tcW w:w="1843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цилиндр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цилиндр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конус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конус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еченный конус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фера и шар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сферы и плоскости. Касательная плоскость к сфере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сферы и прямой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фера, вписанная в цилиндрическую поверхность, в коническую поверхность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ечения цилиндрической поверхности, конической поверхности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6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Цилиндр, конус, шар»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RPr="007A4F78" w:rsidTr="007A4F78">
        <w:tc>
          <w:tcPr>
            <w:tcW w:w="817" w:type="dxa"/>
            <w:vAlign w:val="center"/>
          </w:tcPr>
          <w:p w:rsidR="002C0C98" w:rsidRPr="007A4F78" w:rsidRDefault="007A4F78" w:rsidP="007A4F7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i/>
                <w:sz w:val="24"/>
                <w:szCs w:val="24"/>
              </w:rPr>
              <w:t>17</w:t>
            </w:r>
          </w:p>
        </w:tc>
        <w:tc>
          <w:tcPr>
            <w:tcW w:w="5137" w:type="dxa"/>
          </w:tcPr>
          <w:p w:rsidR="002C0C98" w:rsidRPr="007A4F78" w:rsidRDefault="007A4F7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 «Цилиндр, конус, шар»</w:t>
            </w:r>
          </w:p>
        </w:tc>
        <w:tc>
          <w:tcPr>
            <w:tcW w:w="1843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C0C98" w:rsidRPr="007A4F78" w:rsidTr="007A4F78">
        <w:tc>
          <w:tcPr>
            <w:tcW w:w="817" w:type="dxa"/>
            <w:vAlign w:val="center"/>
          </w:tcPr>
          <w:p w:rsidR="002C0C98" w:rsidRPr="007A4F78" w:rsidRDefault="002C0C98" w:rsidP="007A4F7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2C0C98" w:rsidRPr="007A4F78" w:rsidRDefault="007A4F7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b/>
                <w:sz w:val="24"/>
                <w:szCs w:val="24"/>
              </w:rPr>
              <w:t>Объемы тел, 17 ч</w:t>
            </w:r>
          </w:p>
        </w:tc>
        <w:tc>
          <w:tcPr>
            <w:tcW w:w="1843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объема. Объем прямоугольного параллелепипед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прямой призмы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цилиндр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бъемов тел с помощью интеграл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наклонной призмы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пирамиды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конус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шар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ы шарового сегмента, слоя, сектор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-33</w:t>
            </w:r>
          </w:p>
        </w:tc>
        <w:tc>
          <w:tcPr>
            <w:tcW w:w="51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Объемы тел»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RPr="00BB760F" w:rsidTr="007A4F78">
        <w:tc>
          <w:tcPr>
            <w:tcW w:w="817" w:type="dxa"/>
            <w:vAlign w:val="center"/>
          </w:tcPr>
          <w:p w:rsidR="002C0C98" w:rsidRPr="00BB760F" w:rsidRDefault="00BB760F" w:rsidP="007A4F7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i/>
                <w:sz w:val="24"/>
                <w:szCs w:val="24"/>
              </w:rPr>
              <w:t>34</w:t>
            </w:r>
          </w:p>
        </w:tc>
        <w:tc>
          <w:tcPr>
            <w:tcW w:w="5137" w:type="dxa"/>
          </w:tcPr>
          <w:p w:rsidR="002C0C98" w:rsidRPr="00BB760F" w:rsidRDefault="00BB760F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2 «Объемы тел»</w:t>
            </w:r>
          </w:p>
        </w:tc>
        <w:tc>
          <w:tcPr>
            <w:tcW w:w="1843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C0C98" w:rsidRPr="00BB760F" w:rsidTr="007A4F78">
        <w:tc>
          <w:tcPr>
            <w:tcW w:w="817" w:type="dxa"/>
            <w:vAlign w:val="center"/>
          </w:tcPr>
          <w:p w:rsidR="002C0C98" w:rsidRPr="00BB760F" w:rsidRDefault="002C0C98" w:rsidP="007A4F7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2C0C98" w:rsidRPr="00BB760F" w:rsidRDefault="00BB760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в пространстве, 6ч</w:t>
            </w:r>
          </w:p>
        </w:tc>
        <w:tc>
          <w:tcPr>
            <w:tcW w:w="1843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. Сумма нескольких векторов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планарны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екторы. Правило параллелепипед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вектора по трем некомпланарным векторам. 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Векторы»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RPr="00BB760F" w:rsidTr="007A4F78">
        <w:tc>
          <w:tcPr>
            <w:tcW w:w="817" w:type="dxa"/>
            <w:vAlign w:val="center"/>
          </w:tcPr>
          <w:p w:rsidR="002C0C98" w:rsidRPr="00BB760F" w:rsidRDefault="002C0C98" w:rsidP="007A4F7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2C0C98" w:rsidRPr="00BB760F" w:rsidRDefault="00BB760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b/>
                <w:sz w:val="24"/>
                <w:szCs w:val="24"/>
              </w:rPr>
              <w:t>Метод координат в пространстве, 15ч</w:t>
            </w:r>
          </w:p>
        </w:tc>
        <w:tc>
          <w:tcPr>
            <w:tcW w:w="1843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язь между координатами вектора и координатами точек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сферы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векторами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плоскости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нтральная, осевая, зеркальная симметрии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подобия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-54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Метод координат»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RPr="00BB760F" w:rsidTr="007A4F78">
        <w:tc>
          <w:tcPr>
            <w:tcW w:w="817" w:type="dxa"/>
            <w:vAlign w:val="center"/>
          </w:tcPr>
          <w:p w:rsidR="002C0C98" w:rsidRPr="00BB760F" w:rsidRDefault="00BB760F" w:rsidP="007A4F7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i/>
                <w:sz w:val="24"/>
                <w:szCs w:val="24"/>
              </w:rPr>
              <w:t>55</w:t>
            </w:r>
          </w:p>
        </w:tc>
        <w:tc>
          <w:tcPr>
            <w:tcW w:w="5137" w:type="dxa"/>
          </w:tcPr>
          <w:p w:rsidR="002C0C98" w:rsidRPr="00BB760F" w:rsidRDefault="00BB760F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3 «Метод координат»</w:t>
            </w:r>
          </w:p>
        </w:tc>
        <w:tc>
          <w:tcPr>
            <w:tcW w:w="1843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BB760F" w:rsidRDefault="002C0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C0C98" w:rsidTr="007A4F78">
        <w:tc>
          <w:tcPr>
            <w:tcW w:w="817" w:type="dxa"/>
            <w:vAlign w:val="center"/>
          </w:tcPr>
          <w:p w:rsidR="002C0C98" w:rsidRDefault="00BB760F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68</w:t>
            </w:r>
          </w:p>
        </w:tc>
        <w:tc>
          <w:tcPr>
            <w:tcW w:w="5137" w:type="dxa"/>
          </w:tcPr>
          <w:p w:rsidR="002C0C98" w:rsidRDefault="00BB760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Итоговая контрольная работа</w:t>
            </w:r>
          </w:p>
        </w:tc>
        <w:tc>
          <w:tcPr>
            <w:tcW w:w="1843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B511B" w:rsidRDefault="003B511B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B511B" w:rsidRDefault="003B511B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исок литературы.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0 класс. «Мнемозина». Москва, 2017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1 класс. «Мнемозина». Москва, 2017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Сборник рабочих программ. Геометрия 10-11 классы. Базовый и углубленный уровни. Под ред. Т.А.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рмистровой</w:t>
      </w:r>
      <w:proofErr w:type="spellEnd"/>
      <w:r>
        <w:rPr>
          <w:rFonts w:ascii="Times New Roman" w:hAnsi="Times New Roman" w:cs="Times New Roman"/>
          <w:sz w:val="24"/>
          <w:szCs w:val="24"/>
        </w:rPr>
        <w:t>. «Просвещение». Москва, 2018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10 класс. Москва, «Мнемозина», 2019 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11 класс. Москва, «Мнемозина», 2019 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.С. </w:t>
      </w:r>
      <w:proofErr w:type="spellStart"/>
      <w:r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В.Ф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тус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С.Б. Кадомцев. Математика: алгебра и начала математического анализа, геометрия. Геометрия 10-11 класс. Базовый и углубленный уровни. Москва, «Просвещение», 2019 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.И. </w:t>
      </w:r>
      <w:proofErr w:type="spellStart"/>
      <w:r>
        <w:rPr>
          <w:rFonts w:ascii="Times New Roman" w:hAnsi="Times New Roman" w:cs="Times New Roman"/>
          <w:sz w:val="24"/>
          <w:szCs w:val="24"/>
        </w:rPr>
        <w:t>Глизбург</w:t>
      </w:r>
      <w:proofErr w:type="spellEnd"/>
      <w:r>
        <w:rPr>
          <w:rFonts w:ascii="Times New Roman" w:hAnsi="Times New Roman" w:cs="Times New Roman"/>
          <w:sz w:val="24"/>
          <w:szCs w:val="24"/>
        </w:rPr>
        <w:t>. Алгебра и начала математического анализа. Базовый и углубленный уровень. Контрольные работы. 10 класс. Москва, «Мнемозина», 2018</w:t>
      </w:r>
    </w:p>
    <w:p w:rsidR="00B17E38" w:rsidRPr="00D91211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.И. </w:t>
      </w:r>
      <w:proofErr w:type="spellStart"/>
      <w:r>
        <w:rPr>
          <w:rFonts w:ascii="Times New Roman" w:hAnsi="Times New Roman" w:cs="Times New Roman"/>
          <w:sz w:val="24"/>
          <w:szCs w:val="24"/>
        </w:rPr>
        <w:t>Глизбург</w:t>
      </w:r>
      <w:proofErr w:type="spellEnd"/>
      <w:r>
        <w:rPr>
          <w:rFonts w:ascii="Times New Roman" w:hAnsi="Times New Roman" w:cs="Times New Roman"/>
          <w:sz w:val="24"/>
          <w:szCs w:val="24"/>
        </w:rPr>
        <w:t>. Алгебра и начала математического анализа. Базовый и углубленный уровень. Контрольные работы. 11 класс. Москва, «Мнемозина», 2018</w:t>
      </w:r>
    </w:p>
    <w:p w:rsidR="00B17E38" w:rsidRPr="00D91211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.Г. Зив Дидактические материалы по геометрии. 10 класс. Москва, «Просвещение», 2018</w:t>
      </w:r>
    </w:p>
    <w:p w:rsidR="00B17E38" w:rsidRPr="00D91211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.Г. Зив Дидактические материалы по геометрии. 11 класс. Москва, «Просвещение», 2018</w:t>
      </w: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ОР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edu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– Образовательный портал «Российское образование»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school.edu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– Национальный портал «Российский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бщеобразовательный портал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fcior.edu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- «Федеральный центр </w:t>
      </w:r>
      <w:proofErr w:type="gramStart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информационных</w:t>
      </w:r>
      <w:proofErr w:type="gramEnd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образовательных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ресурсов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s://uchebnik.mos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библиотека электронных материалов (МЭШ)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s://www.prosv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сайт издательства «Просвещение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exponenta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образовательный математический сайт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comp-science.hut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библиотека дидактических и методических материалов,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лимпиад по математике и информатике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mschool.kubsu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библиотека электронных учебных пособий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mccme.ru/mmmf-lectures/books/books/books.php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lastRenderedPageBreak/>
        <w:t>библиотека «Математическое просвещение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mathem.h1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Математика </w:t>
      </w:r>
      <w:proofErr w:type="spellStart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on-line</w:t>
      </w:r>
      <w:proofErr w:type="spellEnd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- справочная информация </w:t>
      </w:r>
      <w:proofErr w:type="gramStart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о</w:t>
      </w:r>
      <w:proofErr w:type="gramEnd"/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матическим дисциплинам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ilib.mccme.ru/plm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популярные лекции по математике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allmath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материалы по математическим дисциплинам (разделы: высшая</w:t>
      </w:r>
      <w:proofErr w:type="gramEnd"/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матика, прикладная математика, школьная математика, олимпиадная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матика)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logpres.narod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современные информационные технологии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math-on-line.com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каталог занимательных задач по математике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bookmarkStart w:id="1" w:name="_Hlk46225381"/>
      <w:r w:rsidRPr="00B92901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Ресурсы для дистанционных форм обучения</w:t>
      </w:r>
    </w:p>
    <w:p w:rsidR="00B17E38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fipi.ru -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Федеральный Институт Педагогических Измерений.</w:t>
      </w:r>
    </w:p>
    <w:p w:rsidR="00B17E38" w:rsidRDefault="001A1B7D" w:rsidP="00B17E38">
      <w:pPr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hyperlink r:id="rId16" w:history="1">
        <w:r w:rsidR="00B17E38">
          <w:rPr>
            <w:rStyle w:val="af"/>
          </w:rPr>
          <w:t>https://www.yaklass.ru/</w:t>
        </w:r>
      </w:hyperlink>
      <w:r w:rsidR="00B17E38">
        <w:t xml:space="preserve"> </w:t>
      </w:r>
      <w:proofErr w:type="spellStart"/>
      <w:r w:rsidR="00B17E38" w:rsidRPr="00B17E38">
        <w:rPr>
          <w:rFonts w:ascii="Times New Roman" w:hAnsi="Times New Roman" w:cs="Times New Roman"/>
          <w:sz w:val="24"/>
          <w:szCs w:val="24"/>
        </w:rPr>
        <w:t>онлайн</w:t>
      </w:r>
      <w:proofErr w:type="spellEnd"/>
      <w:r w:rsidR="00B17E38" w:rsidRPr="00B17E38">
        <w:rPr>
          <w:rFonts w:ascii="Times New Roman" w:hAnsi="Times New Roman" w:cs="Times New Roman"/>
          <w:sz w:val="24"/>
          <w:szCs w:val="24"/>
        </w:rPr>
        <w:t xml:space="preserve"> платформа </w:t>
      </w:r>
      <w:proofErr w:type="spellStart"/>
      <w:r w:rsidR="00B17E38" w:rsidRPr="00B17E38">
        <w:rPr>
          <w:rFonts w:ascii="Times New Roman" w:hAnsi="Times New Roman" w:cs="Times New Roman"/>
          <w:sz w:val="24"/>
          <w:szCs w:val="24"/>
        </w:rPr>
        <w:t>Якласс</w:t>
      </w:r>
      <w:proofErr w:type="spellEnd"/>
    </w:p>
    <w:p w:rsidR="00B17E38" w:rsidRPr="00B92901" w:rsidRDefault="001A1B7D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hyperlink r:id="rId17" w:history="1">
        <w:r w:rsidR="00B17E38" w:rsidRPr="00C746A4">
          <w:rPr>
            <w:rStyle w:val="af"/>
          </w:rPr>
          <w:t>https://edu.skysmart.ru/</w:t>
        </w:r>
      </w:hyperlink>
      <w:r w:rsidR="00B17E38">
        <w:t xml:space="preserve"> </w:t>
      </w:r>
      <w:r w:rsidR="00B17E38" w:rsidRPr="00B17E38">
        <w:rPr>
          <w:rFonts w:ascii="Times New Roman" w:hAnsi="Times New Roman" w:cs="Times New Roman"/>
          <w:sz w:val="24"/>
          <w:szCs w:val="24"/>
        </w:rPr>
        <w:t xml:space="preserve">рабочие тетради </w:t>
      </w:r>
      <w:proofErr w:type="spellStart"/>
      <w:r w:rsidR="00B17E38" w:rsidRPr="00B17E38">
        <w:rPr>
          <w:rFonts w:ascii="Times New Roman" w:hAnsi="Times New Roman" w:cs="Times New Roman"/>
          <w:sz w:val="24"/>
          <w:szCs w:val="24"/>
        </w:rPr>
        <w:t>онлайн</w:t>
      </w:r>
      <w:proofErr w:type="spellEnd"/>
    </w:p>
    <w:bookmarkEnd w:id="1"/>
    <w:p w:rsidR="00B17E38" w:rsidRDefault="00B17E38" w:rsidP="00B17E38">
      <w:pPr>
        <w:pStyle w:val="2"/>
        <w:numPr>
          <w:ilvl w:val="0"/>
          <w:numId w:val="0"/>
        </w:numPr>
        <w:spacing w:line="276" w:lineRule="auto"/>
        <w:ind w:left="576" w:hanging="576"/>
        <w:rPr>
          <w:color w:val="0000FF"/>
          <w:sz w:val="24"/>
          <w:szCs w:val="24"/>
          <w:lang w:eastAsia="ru-RU"/>
        </w:rPr>
      </w:pPr>
      <w:r w:rsidRPr="00B92901">
        <w:rPr>
          <w:color w:val="0000FF"/>
          <w:sz w:val="24"/>
          <w:szCs w:val="24"/>
          <w:lang w:eastAsia="ru-RU"/>
        </w:rPr>
        <w:t xml:space="preserve">http://www.kokch.kts.ru/cdo </w:t>
      </w:r>
      <w:r w:rsidRPr="00B92901">
        <w:rPr>
          <w:color w:val="000000"/>
          <w:sz w:val="24"/>
          <w:szCs w:val="24"/>
          <w:lang w:eastAsia="ru-RU"/>
        </w:rPr>
        <w:t xml:space="preserve">- тестирование </w:t>
      </w:r>
      <w:proofErr w:type="spellStart"/>
      <w:r w:rsidRPr="00B92901">
        <w:rPr>
          <w:color w:val="000000"/>
          <w:sz w:val="24"/>
          <w:szCs w:val="24"/>
          <w:lang w:eastAsia="ru-RU"/>
        </w:rPr>
        <w:t>online</w:t>
      </w:r>
      <w:proofErr w:type="spellEnd"/>
      <w:r w:rsidRPr="00B92901">
        <w:rPr>
          <w:color w:val="000000"/>
          <w:sz w:val="24"/>
          <w:szCs w:val="24"/>
          <w:lang w:eastAsia="ru-RU"/>
        </w:rPr>
        <w:t>: 5-11 классы.</w:t>
      </w:r>
      <w:r w:rsidRPr="00B92901">
        <w:rPr>
          <w:color w:val="0000FF"/>
          <w:sz w:val="24"/>
          <w:szCs w:val="24"/>
          <w:lang w:eastAsia="ru-RU"/>
        </w:rPr>
        <w:t xml:space="preserve"> </w:t>
      </w:r>
    </w:p>
    <w:p w:rsidR="00B17E38" w:rsidRDefault="00B17E38" w:rsidP="00B17E38">
      <w:pPr>
        <w:pStyle w:val="2"/>
        <w:numPr>
          <w:ilvl w:val="0"/>
          <w:numId w:val="0"/>
        </w:numPr>
        <w:spacing w:line="276" w:lineRule="auto"/>
        <w:ind w:left="576" w:hanging="576"/>
        <w:rPr>
          <w:color w:val="000000"/>
          <w:sz w:val="24"/>
          <w:szCs w:val="24"/>
          <w:lang w:eastAsia="ru-RU"/>
        </w:rPr>
      </w:pPr>
      <w:r w:rsidRPr="00B92901">
        <w:rPr>
          <w:color w:val="0000FF"/>
          <w:sz w:val="24"/>
          <w:szCs w:val="24"/>
          <w:lang w:eastAsia="ru-RU"/>
        </w:rPr>
        <w:t xml:space="preserve">http://uztest.ru/ </w:t>
      </w:r>
      <w:r w:rsidRPr="00B92901">
        <w:rPr>
          <w:color w:val="000000"/>
          <w:sz w:val="24"/>
          <w:szCs w:val="24"/>
          <w:lang w:eastAsia="ru-RU"/>
        </w:rPr>
        <w:t xml:space="preserve">- сайт для самообразования и </w:t>
      </w:r>
      <w:proofErr w:type="spellStart"/>
      <w:r w:rsidRPr="00B92901">
        <w:rPr>
          <w:color w:val="000000"/>
          <w:sz w:val="24"/>
          <w:szCs w:val="24"/>
          <w:lang w:eastAsia="ru-RU"/>
        </w:rPr>
        <w:t>он-лайн</w:t>
      </w:r>
      <w:proofErr w:type="spellEnd"/>
      <w:r w:rsidRPr="00B92901">
        <w:rPr>
          <w:color w:val="000000"/>
          <w:sz w:val="24"/>
          <w:szCs w:val="24"/>
          <w:lang w:eastAsia="ru-RU"/>
        </w:rPr>
        <w:t xml:space="preserve"> тестирования.</w:t>
      </w: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17E38" w:rsidRDefault="00B17E3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  <w:bookmarkStart w:id="2" w:name="_GoBack"/>
      <w:bookmarkEnd w:id="2"/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50"/>
        <w:gridCol w:w="3654"/>
      </w:tblGrid>
      <w:tr w:rsidR="002C0C98" w:rsidRPr="00BF74B4" w:rsidTr="007C32EF">
        <w:trPr>
          <w:trHeight w:val="2473"/>
        </w:trPr>
        <w:tc>
          <w:tcPr>
            <w:tcW w:w="3150" w:type="dxa"/>
          </w:tcPr>
          <w:p w:rsidR="002C0C98" w:rsidRPr="00BF74B4" w:rsidRDefault="002C0C98" w:rsidP="007C32E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BF74B4">
              <w:rPr>
                <w:rFonts w:ascii="Times New Roman" w:hAnsi="Times New Roman" w:cs="Times New Roman"/>
                <w:sz w:val="32"/>
                <w:szCs w:val="32"/>
              </w:rPr>
              <w:t>СОГЛАСОВАНО.</w:t>
            </w: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F74B4">
              <w:rPr>
                <w:rFonts w:ascii="Times New Roman" w:hAnsi="Times New Roman" w:cs="Times New Roman"/>
              </w:rPr>
              <w:t>Протокол заседания школьной методической кафедры матема</w:t>
            </w:r>
            <w:r w:rsidR="00EB4FB5">
              <w:rPr>
                <w:rFonts w:ascii="Times New Roman" w:hAnsi="Times New Roman" w:cs="Times New Roman"/>
              </w:rPr>
              <w:t>тики и информатики от 27</w:t>
            </w:r>
            <w:r w:rsidR="00604675">
              <w:rPr>
                <w:rFonts w:ascii="Times New Roman" w:hAnsi="Times New Roman" w:cs="Times New Roman"/>
              </w:rPr>
              <w:t>.08.2021</w:t>
            </w:r>
            <w:r w:rsidR="009E3784">
              <w:rPr>
                <w:rFonts w:ascii="Times New Roman" w:hAnsi="Times New Roman" w:cs="Times New Roman"/>
              </w:rPr>
              <w:t xml:space="preserve"> </w:t>
            </w:r>
            <w:r w:rsidRPr="00BF74B4">
              <w:rPr>
                <w:rFonts w:ascii="Times New Roman" w:hAnsi="Times New Roman" w:cs="Times New Roman"/>
              </w:rPr>
              <w:t xml:space="preserve"> №1</w:t>
            </w: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BF74B4">
              <w:rPr>
                <w:rFonts w:ascii="Times New Roman" w:hAnsi="Times New Roman" w:cs="Times New Roman"/>
              </w:rPr>
              <w:t>________________</w:t>
            </w:r>
          </w:p>
        </w:tc>
        <w:tc>
          <w:tcPr>
            <w:tcW w:w="3654" w:type="dxa"/>
          </w:tcPr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BF74B4">
              <w:rPr>
                <w:rFonts w:ascii="Times New Roman" w:eastAsia="Calibri" w:hAnsi="Times New Roman" w:cs="Times New Roman"/>
                <w:sz w:val="32"/>
                <w:szCs w:val="32"/>
              </w:rPr>
              <w:t>СОГЛАСОВАНО.</w:t>
            </w: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BF74B4">
              <w:rPr>
                <w:rFonts w:ascii="Times New Roman" w:eastAsia="Calibri" w:hAnsi="Times New Roman" w:cs="Times New Roman"/>
              </w:rPr>
              <w:t>Заместитель директора по УВР</w:t>
            </w:r>
            <w:r w:rsidRPr="00BF74B4">
              <w:rPr>
                <w:rFonts w:ascii="Times New Roman" w:eastAsia="Calibri" w:hAnsi="Times New Roman" w:cs="Times New Roman"/>
                <w:sz w:val="32"/>
                <w:szCs w:val="32"/>
              </w:rPr>
              <w:t>__________________</w:t>
            </w:r>
          </w:p>
          <w:p w:rsidR="002C0C98" w:rsidRPr="00BF74B4" w:rsidRDefault="002C0C98" w:rsidP="007C32EF">
            <w:pPr>
              <w:pBdr>
                <w:bottom w:val="single" w:sz="12" w:space="1" w:color="auto"/>
              </w:pBd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</w:pPr>
            <w:r w:rsidRPr="00BF74B4"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  <w:t xml:space="preserve">    /   А.П.Кожанова   /  </w:t>
            </w:r>
          </w:p>
          <w:p w:rsidR="002C0C98" w:rsidRPr="00BF74B4" w:rsidRDefault="002C0C98" w:rsidP="007C32EF">
            <w:pPr>
              <w:pBdr>
                <w:bottom w:val="single" w:sz="12" w:space="1" w:color="auto"/>
              </w:pBd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</w:pP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BF74B4">
              <w:rPr>
                <w:rFonts w:ascii="Times New Roman" w:eastAsia="Calibri" w:hAnsi="Times New Roman" w:cs="Times New Roman"/>
                <w:sz w:val="16"/>
                <w:szCs w:val="16"/>
              </w:rPr>
              <w:t>(дата)</w:t>
            </w:r>
          </w:p>
        </w:tc>
      </w:tr>
    </w:tbl>
    <w:p w:rsidR="002C0C98" w:rsidRPr="00927529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2C0C98" w:rsidRPr="00927529" w:rsidSect="00093BF8">
      <w:footerReference w:type="default" r:id="rId18"/>
      <w:pgSz w:w="11906" w:h="16838"/>
      <w:pgMar w:top="1134" w:right="850" w:bottom="851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4B5F" w:rsidRDefault="000E4B5F" w:rsidP="00C87EF3">
      <w:pPr>
        <w:spacing w:after="0" w:line="240" w:lineRule="auto"/>
      </w:pPr>
      <w:r>
        <w:separator/>
      </w:r>
    </w:p>
  </w:endnote>
  <w:endnote w:type="continuationSeparator" w:id="0">
    <w:p w:rsidR="000E4B5F" w:rsidRDefault="000E4B5F" w:rsidP="00C87E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27735752"/>
      <w:docPartObj>
        <w:docPartGallery w:val="Page Numbers (Bottom of Page)"/>
        <w:docPartUnique/>
      </w:docPartObj>
    </w:sdtPr>
    <w:sdtContent>
      <w:p w:rsidR="0007407C" w:rsidRDefault="0007407C">
        <w:pPr>
          <w:pStyle w:val="af3"/>
          <w:jc w:val="center"/>
        </w:pPr>
        <w:fldSimple w:instr="PAGE   \* MERGEFORMAT">
          <w:r w:rsidR="00BA1E4F">
            <w:rPr>
              <w:noProof/>
            </w:rPr>
            <w:t>35</w:t>
          </w:r>
        </w:fldSimple>
      </w:p>
    </w:sdtContent>
  </w:sdt>
  <w:p w:rsidR="0007407C" w:rsidRDefault="0007407C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4B5F" w:rsidRDefault="000E4B5F" w:rsidP="00C87EF3">
      <w:pPr>
        <w:spacing w:after="0" w:line="240" w:lineRule="auto"/>
      </w:pPr>
      <w:r>
        <w:separator/>
      </w:r>
    </w:p>
  </w:footnote>
  <w:footnote w:type="continuationSeparator" w:id="0">
    <w:p w:rsidR="000E4B5F" w:rsidRDefault="000E4B5F" w:rsidP="00C87EF3">
      <w:pPr>
        <w:spacing w:after="0" w:line="240" w:lineRule="auto"/>
      </w:pPr>
      <w:r>
        <w:continuationSeparator/>
      </w:r>
    </w:p>
  </w:footnote>
  <w:footnote w:id="1">
    <w:p w:rsidR="0007407C" w:rsidRDefault="0007407C" w:rsidP="00344713">
      <w:pPr>
        <w:pStyle w:val="a6"/>
        <w:spacing w:line="240" w:lineRule="auto"/>
      </w:pPr>
      <w:r>
        <w:rPr>
          <w:rStyle w:val="a5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07407C" w:rsidRDefault="0007407C" w:rsidP="00344713">
      <w:pPr>
        <w:pStyle w:val="a6"/>
        <w:spacing w:line="240" w:lineRule="auto"/>
      </w:pPr>
      <w:r>
        <w:rPr>
          <w:rStyle w:val="a5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5"/>
    <w:lvlOverride w:ilvl="0">
      <w:startOverride w:val="1"/>
    </w:lvlOverride>
  </w:num>
  <w:num w:numId="7">
    <w:abstractNumId w:val="2"/>
  </w:num>
  <w:num w:numId="8">
    <w:abstractNumId w:val="6"/>
  </w:num>
  <w:num w:numId="9">
    <w:abstractNumId w:val="1"/>
  </w:num>
  <w:num w:numId="10">
    <w:abstractNumId w:val="3"/>
  </w:num>
  <w:num w:numId="11">
    <w:abstractNumId w:val="4"/>
  </w:num>
  <w:num w:numId="12">
    <w:abstractNumId w:val="13"/>
  </w:num>
  <w:num w:numId="13">
    <w:abstractNumId w:val="10"/>
  </w:num>
  <w:num w:numId="14">
    <w:abstractNumId w:val="0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87EF3"/>
    <w:rsid w:val="00015070"/>
    <w:rsid w:val="0007407C"/>
    <w:rsid w:val="00083C56"/>
    <w:rsid w:val="000876BE"/>
    <w:rsid w:val="00093BF8"/>
    <w:rsid w:val="000A028F"/>
    <w:rsid w:val="000B0802"/>
    <w:rsid w:val="000B3400"/>
    <w:rsid w:val="000C1F58"/>
    <w:rsid w:val="000C34FD"/>
    <w:rsid w:val="000D1616"/>
    <w:rsid w:val="000D1BEA"/>
    <w:rsid w:val="000E4B5F"/>
    <w:rsid w:val="000E50ED"/>
    <w:rsid w:val="001044A0"/>
    <w:rsid w:val="00185679"/>
    <w:rsid w:val="00185FAD"/>
    <w:rsid w:val="001A1B7D"/>
    <w:rsid w:val="001B1EC8"/>
    <w:rsid w:val="001C1C77"/>
    <w:rsid w:val="001E6754"/>
    <w:rsid w:val="001F16A1"/>
    <w:rsid w:val="0020698C"/>
    <w:rsid w:val="002633F2"/>
    <w:rsid w:val="002666EF"/>
    <w:rsid w:val="002C0C98"/>
    <w:rsid w:val="00322E7F"/>
    <w:rsid w:val="00326485"/>
    <w:rsid w:val="00344713"/>
    <w:rsid w:val="003927CC"/>
    <w:rsid w:val="003A2730"/>
    <w:rsid w:val="003B511B"/>
    <w:rsid w:val="00403B37"/>
    <w:rsid w:val="00414CB1"/>
    <w:rsid w:val="00422333"/>
    <w:rsid w:val="00444C55"/>
    <w:rsid w:val="00466EBD"/>
    <w:rsid w:val="004A283F"/>
    <w:rsid w:val="004A2A3B"/>
    <w:rsid w:val="004E4ED7"/>
    <w:rsid w:val="00512615"/>
    <w:rsid w:val="00557506"/>
    <w:rsid w:val="00560EF0"/>
    <w:rsid w:val="00564F49"/>
    <w:rsid w:val="00585E8B"/>
    <w:rsid w:val="005D2741"/>
    <w:rsid w:val="00604675"/>
    <w:rsid w:val="00605887"/>
    <w:rsid w:val="00632A6D"/>
    <w:rsid w:val="00640A5E"/>
    <w:rsid w:val="00652EEE"/>
    <w:rsid w:val="00666B61"/>
    <w:rsid w:val="00681B98"/>
    <w:rsid w:val="006952F9"/>
    <w:rsid w:val="00697903"/>
    <w:rsid w:val="006A5178"/>
    <w:rsid w:val="006A5337"/>
    <w:rsid w:val="006F2263"/>
    <w:rsid w:val="007054E7"/>
    <w:rsid w:val="0072455B"/>
    <w:rsid w:val="007312FA"/>
    <w:rsid w:val="007360A6"/>
    <w:rsid w:val="00737BAB"/>
    <w:rsid w:val="007434D0"/>
    <w:rsid w:val="00753951"/>
    <w:rsid w:val="007A4F78"/>
    <w:rsid w:val="007C32EF"/>
    <w:rsid w:val="007E2EE4"/>
    <w:rsid w:val="00806FE9"/>
    <w:rsid w:val="008169D9"/>
    <w:rsid w:val="008B2309"/>
    <w:rsid w:val="008C3CB6"/>
    <w:rsid w:val="008E4E21"/>
    <w:rsid w:val="008F1DFB"/>
    <w:rsid w:val="009033AF"/>
    <w:rsid w:val="00927529"/>
    <w:rsid w:val="00963F0A"/>
    <w:rsid w:val="00992A77"/>
    <w:rsid w:val="0099694C"/>
    <w:rsid w:val="009B16F5"/>
    <w:rsid w:val="009D2F3C"/>
    <w:rsid w:val="009E3784"/>
    <w:rsid w:val="00A03D53"/>
    <w:rsid w:val="00A04DDC"/>
    <w:rsid w:val="00A0736C"/>
    <w:rsid w:val="00A12B35"/>
    <w:rsid w:val="00A15F82"/>
    <w:rsid w:val="00A57F5B"/>
    <w:rsid w:val="00A71417"/>
    <w:rsid w:val="00A90E64"/>
    <w:rsid w:val="00AB0074"/>
    <w:rsid w:val="00AB2E82"/>
    <w:rsid w:val="00AD1BDD"/>
    <w:rsid w:val="00AD2FD0"/>
    <w:rsid w:val="00AD399C"/>
    <w:rsid w:val="00AF2C27"/>
    <w:rsid w:val="00B17E38"/>
    <w:rsid w:val="00B4341A"/>
    <w:rsid w:val="00B53F47"/>
    <w:rsid w:val="00B671A4"/>
    <w:rsid w:val="00B71444"/>
    <w:rsid w:val="00BA1E4F"/>
    <w:rsid w:val="00BB0427"/>
    <w:rsid w:val="00BB6795"/>
    <w:rsid w:val="00BB760F"/>
    <w:rsid w:val="00BE4280"/>
    <w:rsid w:val="00BE62A1"/>
    <w:rsid w:val="00C14765"/>
    <w:rsid w:val="00C42499"/>
    <w:rsid w:val="00C760C2"/>
    <w:rsid w:val="00C87EF3"/>
    <w:rsid w:val="00C936D7"/>
    <w:rsid w:val="00CC6B79"/>
    <w:rsid w:val="00CD7854"/>
    <w:rsid w:val="00CE1B4D"/>
    <w:rsid w:val="00D10B0C"/>
    <w:rsid w:val="00D13851"/>
    <w:rsid w:val="00D16DA3"/>
    <w:rsid w:val="00D203A6"/>
    <w:rsid w:val="00D55FD7"/>
    <w:rsid w:val="00D61567"/>
    <w:rsid w:val="00D91211"/>
    <w:rsid w:val="00DB7277"/>
    <w:rsid w:val="00DD4771"/>
    <w:rsid w:val="00DE6F48"/>
    <w:rsid w:val="00E064CB"/>
    <w:rsid w:val="00E0778A"/>
    <w:rsid w:val="00E1520B"/>
    <w:rsid w:val="00E17B43"/>
    <w:rsid w:val="00E22EFB"/>
    <w:rsid w:val="00E34630"/>
    <w:rsid w:val="00E35CEA"/>
    <w:rsid w:val="00E5617B"/>
    <w:rsid w:val="00E71CAE"/>
    <w:rsid w:val="00EB4FB5"/>
    <w:rsid w:val="00EF23B7"/>
    <w:rsid w:val="00F2121C"/>
    <w:rsid w:val="00F3110B"/>
    <w:rsid w:val="00F36BBB"/>
    <w:rsid w:val="00F43CFD"/>
    <w:rsid w:val="00F5291E"/>
    <w:rsid w:val="00F73EFE"/>
    <w:rsid w:val="00F92BA5"/>
    <w:rsid w:val="00F93C9C"/>
    <w:rsid w:val="00FD3763"/>
    <w:rsid w:val="00FE4D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F93C9C"/>
  </w:style>
  <w:style w:type="paragraph" w:styleId="1">
    <w:name w:val="heading 1"/>
    <w:basedOn w:val="a1"/>
    <w:next w:val="a1"/>
    <w:link w:val="10"/>
    <w:qFormat/>
    <w:rsid w:val="00B17E38"/>
    <w:pPr>
      <w:keepNext/>
      <w:widowControl w:val="0"/>
      <w:numPr>
        <w:numId w:val="14"/>
      </w:numPr>
      <w:shd w:val="clear" w:color="auto" w:fill="FFFFFF"/>
      <w:suppressAutoHyphens/>
      <w:autoSpaceDE w:val="0"/>
      <w:spacing w:after="0" w:line="240" w:lineRule="atLeast"/>
      <w:ind w:left="5" w:right="14" w:firstLine="346"/>
      <w:jc w:val="center"/>
      <w:outlineLvl w:val="0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B17E38"/>
    <w:pPr>
      <w:keepNext/>
      <w:widowControl w:val="0"/>
      <w:numPr>
        <w:ilvl w:val="1"/>
        <w:numId w:val="14"/>
      </w:numPr>
      <w:suppressAutoHyphens/>
      <w:autoSpaceDE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32"/>
      <w:szCs w:val="32"/>
      <w:lang w:eastAsia="ar-SA"/>
    </w:rPr>
  </w:style>
  <w:style w:type="paragraph" w:styleId="3">
    <w:name w:val="heading 3"/>
    <w:basedOn w:val="a1"/>
    <w:next w:val="a1"/>
    <w:link w:val="30"/>
    <w:qFormat/>
    <w:rsid w:val="00B17E38"/>
    <w:pPr>
      <w:keepNext/>
      <w:numPr>
        <w:ilvl w:val="2"/>
        <w:numId w:val="14"/>
      </w:numPr>
      <w:suppressAutoHyphens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ar-SA"/>
    </w:rPr>
  </w:style>
  <w:style w:type="paragraph" w:styleId="5">
    <w:name w:val="heading 5"/>
    <w:basedOn w:val="a1"/>
    <w:next w:val="a1"/>
    <w:link w:val="50"/>
    <w:qFormat/>
    <w:rsid w:val="00B17E38"/>
    <w:pPr>
      <w:numPr>
        <w:ilvl w:val="4"/>
        <w:numId w:val="14"/>
      </w:numPr>
      <w:suppressAutoHyphens/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ar-SA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footnote reference"/>
    <w:rsid w:val="00C87EF3"/>
    <w:rPr>
      <w:rFonts w:cs="Times New Roman"/>
      <w:vertAlign w:val="superscript"/>
    </w:rPr>
  </w:style>
  <w:style w:type="paragraph" w:styleId="a6">
    <w:name w:val="footnote text"/>
    <w:aliases w:val="Знак6,F1"/>
    <w:basedOn w:val="a1"/>
    <w:link w:val="a7"/>
    <w:rsid w:val="00C87EF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aliases w:val="Знак6 Знак,F1 Знак"/>
    <w:basedOn w:val="a2"/>
    <w:link w:val="a6"/>
    <w:rsid w:val="00C87EF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87E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0">
    <w:name w:val="Перечисление"/>
    <w:link w:val="a8"/>
    <w:uiPriority w:val="99"/>
    <w:qFormat/>
    <w:rsid w:val="00C87EF3"/>
    <w:pPr>
      <w:numPr>
        <w:numId w:val="1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8">
    <w:name w:val="Перечисление Знак"/>
    <w:link w:val="a0"/>
    <w:uiPriority w:val="99"/>
    <w:rsid w:val="00C87EF3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9"/>
    <w:link w:val="aa"/>
    <w:uiPriority w:val="99"/>
    <w:qFormat/>
    <w:rsid w:val="00C87EF3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C87EF3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rsid w:val="00C87EF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Normal (Web)"/>
    <w:basedOn w:val="a1"/>
    <w:unhideWhenUsed/>
    <w:rsid w:val="00C87EF3"/>
    <w:rPr>
      <w:rFonts w:ascii="Times New Roman" w:hAnsi="Times New Roman" w:cs="Times New Roman"/>
      <w:sz w:val="24"/>
      <w:szCs w:val="24"/>
    </w:rPr>
  </w:style>
  <w:style w:type="table" w:styleId="ab">
    <w:name w:val="Table Grid"/>
    <w:basedOn w:val="a3"/>
    <w:uiPriority w:val="59"/>
    <w:rsid w:val="009D2F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2"/>
    <w:uiPriority w:val="99"/>
    <w:semiHidden/>
    <w:rsid w:val="008C3CB6"/>
    <w:rPr>
      <w:color w:val="808080"/>
    </w:rPr>
  </w:style>
  <w:style w:type="paragraph" w:styleId="ad">
    <w:name w:val="Balloon Text"/>
    <w:basedOn w:val="a1"/>
    <w:link w:val="ae"/>
    <w:uiPriority w:val="99"/>
    <w:semiHidden/>
    <w:unhideWhenUsed/>
    <w:rsid w:val="008C3C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8C3CB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rsid w:val="00B17E38"/>
    <w:rPr>
      <w:rFonts w:ascii="Times New Roman" w:eastAsia="Times New Roman" w:hAnsi="Times New Roman" w:cs="Times New Roman"/>
      <w:b/>
      <w:bCs/>
      <w:color w:val="000000"/>
      <w:sz w:val="24"/>
      <w:szCs w:val="24"/>
      <w:shd w:val="clear" w:color="auto" w:fill="FFFFFF"/>
      <w:lang w:eastAsia="ar-SA"/>
    </w:rPr>
  </w:style>
  <w:style w:type="character" w:customStyle="1" w:styleId="20">
    <w:name w:val="Заголовок 2 Знак"/>
    <w:basedOn w:val="a2"/>
    <w:link w:val="2"/>
    <w:rsid w:val="00B17E38"/>
    <w:rPr>
      <w:rFonts w:ascii="Times New Roman" w:eastAsia="Times New Roman" w:hAnsi="Times New Roman" w:cs="Times New Roman"/>
      <w:b/>
      <w:bCs/>
      <w:sz w:val="32"/>
      <w:szCs w:val="32"/>
      <w:lang w:eastAsia="ar-SA"/>
    </w:rPr>
  </w:style>
  <w:style w:type="character" w:customStyle="1" w:styleId="30">
    <w:name w:val="Заголовок 3 Знак"/>
    <w:basedOn w:val="a2"/>
    <w:link w:val="3"/>
    <w:rsid w:val="00B17E38"/>
    <w:rPr>
      <w:rFonts w:ascii="Arial" w:eastAsia="Times New Roman" w:hAnsi="Arial" w:cs="Arial"/>
      <w:b/>
      <w:bCs/>
      <w:sz w:val="26"/>
      <w:szCs w:val="26"/>
      <w:lang w:eastAsia="ar-SA"/>
    </w:rPr>
  </w:style>
  <w:style w:type="character" w:customStyle="1" w:styleId="50">
    <w:name w:val="Заголовок 5 Знак"/>
    <w:basedOn w:val="a2"/>
    <w:link w:val="5"/>
    <w:rsid w:val="00B17E38"/>
    <w:rPr>
      <w:rFonts w:ascii="Times New Roman" w:eastAsia="Times New Roman" w:hAnsi="Times New Roman" w:cs="Times New Roman"/>
      <w:b/>
      <w:bCs/>
      <w:i/>
      <w:iCs/>
      <w:sz w:val="26"/>
      <w:szCs w:val="26"/>
      <w:lang w:eastAsia="ar-SA"/>
    </w:rPr>
  </w:style>
  <w:style w:type="character" w:styleId="af">
    <w:name w:val="Hyperlink"/>
    <w:basedOn w:val="a2"/>
    <w:uiPriority w:val="99"/>
    <w:unhideWhenUsed/>
    <w:rsid w:val="00B17E38"/>
    <w:rPr>
      <w:color w:val="0000FF"/>
      <w:u w:val="single"/>
    </w:rPr>
  </w:style>
  <w:style w:type="paragraph" w:styleId="af0">
    <w:name w:val="List Paragraph"/>
    <w:basedOn w:val="a1"/>
    <w:uiPriority w:val="34"/>
    <w:qFormat/>
    <w:rsid w:val="00F43CFD"/>
    <w:pPr>
      <w:ind w:left="720"/>
      <w:contextualSpacing/>
    </w:pPr>
  </w:style>
  <w:style w:type="paragraph" w:styleId="af1">
    <w:name w:val="header"/>
    <w:basedOn w:val="a1"/>
    <w:link w:val="af2"/>
    <w:uiPriority w:val="99"/>
    <w:unhideWhenUsed/>
    <w:rsid w:val="00093B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093BF8"/>
  </w:style>
  <w:style w:type="paragraph" w:styleId="af3">
    <w:name w:val="footer"/>
    <w:basedOn w:val="a1"/>
    <w:link w:val="af4"/>
    <w:uiPriority w:val="99"/>
    <w:unhideWhenUsed/>
    <w:rsid w:val="00093B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093B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s://edu.skysmart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yaklass.ru/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0BA4DC-8128-4DDF-B507-6DF5A268EE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8</TotalTime>
  <Pages>35</Pages>
  <Words>8671</Words>
  <Characters>49429</Characters>
  <Application>Microsoft Office Word</Application>
  <DocSecurity>0</DocSecurity>
  <Lines>411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KOZHANOVA</dc:creator>
  <cp:lastModifiedBy>ANNA KOZHANOVA</cp:lastModifiedBy>
  <cp:revision>26</cp:revision>
  <cp:lastPrinted>2021-08-21T09:27:00Z</cp:lastPrinted>
  <dcterms:created xsi:type="dcterms:W3CDTF">2021-07-06T09:21:00Z</dcterms:created>
  <dcterms:modified xsi:type="dcterms:W3CDTF">2021-08-30T11:15:00Z</dcterms:modified>
</cp:coreProperties>
</file>